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973CBF" w:rsidRPr="00705225" w:rsidRDefault="006F2874" w:rsidP="00973CBF">
      <w:pPr>
        <w:tabs>
          <w:tab w:val="left" w:pos="2552"/>
        </w:tabs>
        <w:jc w:val="center"/>
        <w:rPr>
          <w:rFonts w:ascii="微软雅黑" w:eastAsia="微软雅黑" w:hAnsi="微软雅黑"/>
          <w:b/>
          <w:color w:val="000000"/>
          <w:sz w:val="36"/>
          <w:szCs w:val="36"/>
        </w:rPr>
      </w:pPr>
      <w:r>
        <w:rPr>
          <w:rFonts w:ascii="小米兰亭 Light" w:eastAsia="小米兰亭 Light" w:hint="eastAsia"/>
          <w:b/>
          <w:noProof/>
          <w:szCs w:val="21"/>
        </w:rPr>
        <mc:AlternateContent>
          <mc:Choice Requires="wps">
            <w:drawing>
              <wp:anchor distT="0" distB="0" distL="114300" distR="114300" simplePos="0" relativeHeight="251666944" behindDoc="0" locked="0" layoutInCell="1" allowOverlap="1" wp14:anchorId="4D41C6B7" wp14:editId="6F714B3F">
                <wp:simplePos x="0" y="0"/>
                <wp:positionH relativeFrom="column">
                  <wp:posOffset>-108585</wp:posOffset>
                </wp:positionH>
                <wp:positionV relativeFrom="paragraph">
                  <wp:posOffset>-80010</wp:posOffset>
                </wp:positionV>
                <wp:extent cx="1247775" cy="276225"/>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247775"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F2874" w:rsidRPr="00485F07" w:rsidRDefault="006F2874" w:rsidP="006F2874">
                            <w:pPr>
                              <w:spacing w:line="300" w:lineRule="exact"/>
                              <w:jc w:val="left"/>
                              <w:rPr>
                                <w:rFonts w:ascii="小米兰亭 Light" w:eastAsia="小米兰亭 Light" w:hAnsi="黑体"/>
                                <w:szCs w:val="36"/>
                              </w:rPr>
                            </w:pPr>
                            <w:r>
                              <w:rPr>
                                <w:rFonts w:ascii="小米兰亭 Light" w:eastAsia="小米兰亭 Light" w:hAnsi="黑体" w:hint="eastAsia"/>
                                <w:szCs w:val="36"/>
                              </w:rPr>
                              <w:t>绝密</w:t>
                            </w:r>
                            <w:r w:rsidRPr="00485F07">
                              <w:rPr>
                                <w:rFonts w:ascii="小米兰亭 Light" w:eastAsia="小米兰亭 Light" w:hAnsi="黑体" w:hint="eastAsia"/>
                                <w:szCs w:val="36"/>
                              </w:rPr>
                              <w:t>★启用前</w:t>
                            </w:r>
                          </w:p>
                          <w:p w:rsidR="006F2874" w:rsidRDefault="006F287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文本框 18" o:spid="_x0000_s1026" type="#_x0000_t202" style="position:absolute;left:0;text-align:left;margin-left:-8.55pt;margin-top:-6.3pt;width:98.25pt;height:21.75pt;z-index:2516669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" filled="f" stroked="f" strokeweight=".5pt">
                <v:textbox>
                  <w:txbxContent>
                    <w:p w:rsidR="006F2874" w:rsidRPr="00485F07" w:rsidRDefault="006F2874" w:rsidP="006F2874">
                      <w:pPr>
                        <w:spacing w:line="300" w:lineRule="exact"/>
                        <w:jc w:val="left"/>
                        <w:rPr>
                          <w:rFonts w:ascii="小米兰亭 Light" w:eastAsia="小米兰亭 Light" w:hAnsi="黑体"/>
                          <w:szCs w:val="36"/>
                        </w:rPr>
                      </w:pPr>
                      <w:r>
                        <w:rPr>
                          <w:rFonts w:ascii="小米兰亭 Light" w:eastAsia="小米兰亭 Light" w:hAnsi="黑体" w:hint="eastAsia"/>
                          <w:szCs w:val="36"/>
                        </w:rPr>
                        <w:t>绝密</w:t>
                      </w:r>
                      <w:r w:rsidRPr="00485F07">
                        <w:rPr>
                          <w:rFonts w:ascii="小米兰亭 Light" w:eastAsia="小米兰亭 Light" w:hAnsi="黑体" w:hint="eastAsia"/>
                          <w:szCs w:val="36"/>
                        </w:rPr>
                        <w:t>★启用前</w:t>
                      </w:r>
                    </w:p>
                    <w:p w:rsidR="006F2874" w:rsidRDefault="006F2874"/>
                  </w:txbxContent>
                </v:textbox>
              </v:shape>
            </w:pict>
          </mc:Fallback>
        </mc:AlternateContent>
      </w:r>
      <w:r w:rsidR="00973CBF" w:rsidRPr="00705225">
        <w:rPr>
          <w:rFonts w:ascii="微软雅黑" w:eastAsia="微软雅黑" w:hAnsi="微软雅黑" w:cs="宋体"/>
          <w:b/>
          <w:color w:val="000000"/>
          <w:sz w:val="36"/>
          <w:szCs w:val="36"/>
        </w:rPr>
        <w:t>201</w:t>
      </w:r>
      <w:r w:rsidR="00AE0FEC" w:rsidRPr="00705225">
        <w:rPr>
          <w:rFonts w:ascii="微软雅黑" w:eastAsia="微软雅黑" w:hAnsi="微软雅黑" w:cs="宋体" w:hint="eastAsia"/>
          <w:b/>
          <w:color w:val="000000"/>
          <w:sz w:val="36"/>
          <w:szCs w:val="36"/>
        </w:rPr>
        <w:t>7</w:t>
      </w:r>
      <w:r w:rsidR="00AE0FEC" w:rsidRPr="00705225">
        <w:rPr>
          <w:rFonts w:ascii="微软雅黑" w:eastAsia="微软雅黑" w:hAnsi="微软雅黑" w:cs="宋体"/>
          <w:b/>
          <w:color w:val="000000"/>
          <w:sz w:val="36"/>
          <w:szCs w:val="36"/>
        </w:rPr>
        <w:t>—201</w:t>
      </w:r>
      <w:r w:rsidR="00AE0FEC" w:rsidRPr="00705225">
        <w:rPr>
          <w:rFonts w:ascii="微软雅黑" w:eastAsia="微软雅黑" w:hAnsi="微软雅黑" w:cs="宋体" w:hint="eastAsia"/>
          <w:b/>
          <w:color w:val="000000"/>
          <w:sz w:val="36"/>
          <w:szCs w:val="36"/>
        </w:rPr>
        <w:t>8</w:t>
      </w:r>
      <w:r w:rsidR="00973CBF" w:rsidRPr="00705225">
        <w:rPr>
          <w:rFonts w:ascii="微软雅黑" w:eastAsia="微软雅黑" w:hAnsi="微软雅黑" w:cs="宋体" w:hint="eastAsia"/>
          <w:b/>
          <w:color w:val="000000"/>
          <w:sz w:val="36"/>
          <w:szCs w:val="36"/>
        </w:rPr>
        <w:t>学年度</w:t>
      </w:r>
      <w:r w:rsidR="00AE0FEC" w:rsidRPr="00705225">
        <w:rPr>
          <w:rFonts w:ascii="微软雅黑" w:eastAsia="微软雅黑" w:hAnsi="微软雅黑" w:cs="宋体" w:hint="eastAsia"/>
          <w:b/>
          <w:color w:val="000000"/>
          <w:sz w:val="36"/>
          <w:szCs w:val="36"/>
        </w:rPr>
        <w:t>下</w:t>
      </w:r>
      <w:r w:rsidR="00973CBF" w:rsidRPr="00705225">
        <w:rPr>
          <w:rFonts w:ascii="微软雅黑" w:eastAsia="微软雅黑" w:hAnsi="微软雅黑" w:cs="宋体" w:hint="eastAsia"/>
          <w:b/>
          <w:color w:val="000000"/>
          <w:sz w:val="36"/>
          <w:szCs w:val="36"/>
        </w:rPr>
        <w:t>学期城郊市重点联合体期</w:t>
      </w:r>
      <w:r w:rsidR="00A14538" w:rsidRPr="00705225">
        <w:rPr>
          <w:rFonts w:ascii="微软雅黑" w:eastAsia="微软雅黑" w:hAnsi="微软雅黑" w:cs="宋体" w:hint="eastAsia"/>
          <w:b/>
          <w:color w:val="000000"/>
          <w:sz w:val="36"/>
          <w:szCs w:val="36"/>
        </w:rPr>
        <w:t>末</w:t>
      </w:r>
      <w:r w:rsidR="00973CBF" w:rsidRPr="00705225">
        <w:rPr>
          <w:rFonts w:ascii="微软雅黑" w:eastAsia="微软雅黑" w:hAnsi="微软雅黑" w:cs="宋体" w:hint="eastAsia"/>
          <w:b/>
          <w:color w:val="000000"/>
          <w:sz w:val="36"/>
          <w:szCs w:val="36"/>
        </w:rPr>
        <w:t>考试</w:t>
      </w:r>
    </w:p>
    <w:p w:rsidR="00973CBF" w:rsidRPr="00705225" w:rsidRDefault="006F2874" w:rsidP="00973CBF">
      <w:pPr>
        <w:tabs>
          <w:tab w:val="left" w:pos="2552"/>
        </w:tabs>
        <w:jc w:val="center"/>
        <w:rPr>
          <w:rFonts w:ascii="微软雅黑" w:eastAsia="微软雅黑" w:hAnsi="微软雅黑"/>
          <w:color w:val="000000"/>
          <w:sz w:val="36"/>
          <w:szCs w:val="36"/>
        </w:rPr>
      </w:pPr>
      <w:r>
        <w:rPr>
          <w:rFonts w:ascii="微软雅黑" w:eastAsia="微软雅黑" w:hAnsi="微软雅黑" w:cs="宋体" w:hint="eastAsia"/>
          <w:noProof/>
          <w:sz w:val="36"/>
        </w:rPr>
        <mc:AlternateContent>
          <mc:Choice Requires="wps">
            <w:drawing>
              <wp:anchor distT="0" distB="0" distL="114300" distR="114300" simplePos="0" relativeHeight="251663872" behindDoc="0" locked="0" layoutInCell="1" allowOverlap="1" wp14:anchorId="56716977" wp14:editId="57E7EE38">
                <wp:simplePos x="0" y="0"/>
                <wp:positionH relativeFrom="column">
                  <wp:posOffset>5711190</wp:posOffset>
                </wp:positionH>
                <wp:positionV relativeFrom="page">
                  <wp:posOffset>676275</wp:posOffset>
                </wp:positionV>
                <wp:extent cx="1257300" cy="600075"/>
                <wp:effectExtent l="0" t="0" r="19050" b="28575"/>
                <wp:wrapNone/>
                <wp:docPr id="1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6000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F2874" w:rsidRPr="005A533A" w:rsidRDefault="006F2874" w:rsidP="006F2874">
                            <w:pPr>
                              <w:spacing w:line="360" w:lineRule="exact"/>
                              <w:rPr>
                                <w:rFonts w:ascii="微软雅黑" w:eastAsia="微软雅黑" w:hAnsi="微软雅黑"/>
                              </w:rPr>
                            </w:pPr>
                            <w:r w:rsidRPr="005A533A">
                              <w:rPr>
                                <w:rFonts w:ascii="微软雅黑" w:eastAsia="微软雅黑" w:hAnsi="微软雅黑" w:hint="eastAsia"/>
                              </w:rPr>
                              <w:t>班级:</w:t>
                            </w:r>
                            <w:r w:rsidRPr="005A533A">
                              <w:rPr>
                                <w:rFonts w:ascii="微软雅黑" w:eastAsia="微软雅黑" w:hAnsi="微软雅黑"/>
                              </w:rPr>
                              <w:t>___________</w:t>
                            </w:r>
                          </w:p>
                          <w:p w:rsidR="006F2874" w:rsidRPr="005A533A" w:rsidRDefault="006F2874" w:rsidP="006F2874">
                            <w:pPr>
                              <w:spacing w:line="360" w:lineRule="exact"/>
                              <w:rPr>
                                <w:rFonts w:ascii="微软雅黑" w:eastAsia="微软雅黑" w:hAnsi="微软雅黑"/>
                              </w:rPr>
                            </w:pPr>
                            <w:r w:rsidRPr="005A533A">
                              <w:rPr>
                                <w:rFonts w:ascii="微软雅黑" w:eastAsia="微软雅黑" w:hAnsi="微软雅黑" w:hint="eastAsia"/>
                              </w:rPr>
                              <w:t>姓名:</w:t>
                            </w:r>
                            <w:r w:rsidRPr="005A533A">
                              <w:rPr>
                                <w:rFonts w:ascii="微软雅黑" w:eastAsia="微软雅黑" w:hAnsi="微软雅黑"/>
                              </w:rPr>
                              <w:t>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7" type="#_x0000_t202" style="position:absolute;left:0;text-align:left;margin-left:449.7pt;margin-top:53.25pt;width:99pt;height:47.2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" filled="f">
                <v:textbox>
                  <w:txbxContent>
                    <w:p w:rsidR="006F2874" w:rsidRPr="005A533A" w:rsidRDefault="006F2874" w:rsidP="006F2874">
                      <w:pPr>
                        <w:spacing w:line="360" w:lineRule="exact"/>
                        <w:rPr>
                          <w:rFonts w:ascii="微软雅黑" w:eastAsia="微软雅黑" w:hAnsi="微软雅黑"/>
                        </w:rPr>
                      </w:pPr>
                      <w:r w:rsidRPr="005A533A">
                        <w:rPr>
                          <w:rFonts w:ascii="微软雅黑" w:eastAsia="微软雅黑" w:hAnsi="微软雅黑" w:hint="eastAsia"/>
                        </w:rPr>
                        <w:t>班级:</w:t>
                      </w:r>
                      <w:r w:rsidRPr="005A533A">
                        <w:rPr>
                          <w:rFonts w:ascii="微软雅黑" w:eastAsia="微软雅黑" w:hAnsi="微软雅黑"/>
                        </w:rPr>
                        <w:t>___________</w:t>
                      </w:r>
                    </w:p>
                    <w:p w:rsidR="006F2874" w:rsidRPr="005A533A" w:rsidRDefault="006F2874" w:rsidP="006F2874">
                      <w:pPr>
                        <w:spacing w:line="360" w:lineRule="exact"/>
                        <w:rPr>
                          <w:rFonts w:ascii="微软雅黑" w:eastAsia="微软雅黑" w:hAnsi="微软雅黑"/>
                        </w:rPr>
                      </w:pPr>
                      <w:r w:rsidRPr="005A533A">
                        <w:rPr>
                          <w:rFonts w:ascii="微软雅黑" w:eastAsia="微软雅黑" w:hAnsi="微软雅黑" w:hint="eastAsia"/>
                        </w:rPr>
                        <w:t>姓名:</w:t>
                      </w:r>
                      <w:r w:rsidRPr="005A533A">
                        <w:rPr>
                          <w:rFonts w:ascii="微软雅黑" w:eastAsia="微软雅黑" w:hAnsi="微软雅黑"/>
                        </w:rPr>
                        <w:t>___________</w:t>
                      </w:r>
                    </w:p>
                  </w:txbxContent>
                </v:textbox>
                <w10:wrap anchory="page"/>
              </v:shape>
            </w:pict>
          </mc:Fallback>
        </mc:AlternateContent>
      </w:r>
      <w:r w:rsidR="00973CBF" w:rsidRPr="00705225">
        <w:rPr>
          <w:rFonts w:ascii="微软雅黑" w:eastAsia="微软雅黑" w:hAnsi="微软雅黑" w:cs="宋体" w:hint="eastAsia"/>
          <w:color w:val="000000"/>
          <w:sz w:val="36"/>
          <w:szCs w:val="36"/>
        </w:rPr>
        <w:t>高二年级数学</w:t>
      </w:r>
      <w:r w:rsidR="00AE0FEC" w:rsidRPr="00705225">
        <w:rPr>
          <w:rFonts w:ascii="微软雅黑" w:eastAsia="微软雅黑" w:hAnsi="微软雅黑" w:cs="宋体" w:hint="eastAsia"/>
          <w:color w:val="000000"/>
          <w:sz w:val="36"/>
          <w:szCs w:val="36"/>
        </w:rPr>
        <w:t>（文）</w:t>
      </w:r>
      <w:r w:rsidR="00973CBF" w:rsidRPr="00705225">
        <w:rPr>
          <w:rFonts w:ascii="微软雅黑" w:eastAsia="微软雅黑" w:hAnsi="微软雅黑" w:cs="宋体" w:hint="eastAsia"/>
          <w:color w:val="000000"/>
          <w:sz w:val="36"/>
          <w:szCs w:val="36"/>
        </w:rPr>
        <w:t>试卷</w:t>
      </w:r>
    </w:p>
    <w:p w:rsidR="00973CBF" w:rsidRPr="00705225" w:rsidRDefault="006F2874" w:rsidP="00AE0FEC">
      <w:pPr>
        <w:pStyle w:val="DefaultParagraph"/>
        <w:spacing w:line="360" w:lineRule="auto"/>
        <w:rPr>
          <w:rFonts w:ascii="华文楷体" w:eastAsia="华文楷体" w:hAnsi="华文楷体" w:cs="宋体"/>
          <w:szCs w:val="21"/>
        </w:rPr>
      </w:pPr>
      <w:r w:rsidRPr="003B3838">
        <w:rPr>
          <w:rFonts w:eastAsia="汉仪旗黑-50S"/>
          <w:noProof/>
          <w:sz w:val="22"/>
        </w:rPr>
        <w:drawing>
          <wp:anchor distT="0" distB="0" distL="114300" distR="114300" simplePos="0" relativeHeight="251665920" behindDoc="0" locked="0" layoutInCell="1" allowOverlap="1" wp14:anchorId="77AABB13" wp14:editId="6BD7B4D9">
            <wp:simplePos x="0" y="0"/>
            <wp:positionH relativeFrom="column">
              <wp:posOffset>5711190</wp:posOffset>
            </wp:positionH>
            <wp:positionV relativeFrom="page">
              <wp:posOffset>1304290</wp:posOffset>
            </wp:positionV>
            <wp:extent cx="1253497" cy="1046429"/>
            <wp:effectExtent l="0" t="0" r="3810" b="1905"/>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per.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53497" cy="1046429"/>
                    </a:xfrm>
                    <a:prstGeom prst="rect">
                      <a:avLst/>
                    </a:prstGeom>
                  </pic:spPr>
                </pic:pic>
              </a:graphicData>
            </a:graphic>
            <wp14:sizeRelH relativeFrom="margin">
              <wp14:pctWidth>0</wp14:pctWidth>
            </wp14:sizeRelH>
            <wp14:sizeRelV relativeFrom="margin">
              <wp14:pctHeight>0</wp14:pctHeight>
            </wp14:sizeRelV>
          </wp:anchor>
        </w:drawing>
      </w:r>
      <w:r w:rsidR="00973CBF" w:rsidRPr="00705225">
        <w:rPr>
          <w:rFonts w:ascii="华文楷体" w:eastAsia="华文楷体" w:hAnsi="华文楷体" w:cs="宋体"/>
          <w:szCs w:val="21"/>
        </w:rPr>
        <w:t>1</w:t>
      </w:r>
      <w:r w:rsidR="00973CBF" w:rsidRPr="00705225">
        <w:rPr>
          <w:rFonts w:ascii="华文楷体" w:eastAsia="华文楷体" w:hAnsi="华文楷体" w:cs="宋体" w:hint="eastAsia"/>
          <w:szCs w:val="21"/>
        </w:rPr>
        <w:t>、命题范围：</w:t>
      </w:r>
      <w:r w:rsidR="00F42D72" w:rsidRPr="00705225">
        <w:rPr>
          <w:rFonts w:ascii="华文楷体" w:eastAsia="华文楷体" w:hAnsi="华文楷体" w:cs="宋体" w:hint="eastAsia"/>
          <w:szCs w:val="21"/>
        </w:rPr>
        <w:t>人教B版</w:t>
      </w:r>
      <w:r w:rsidR="00AE0FEC" w:rsidRPr="00705225">
        <w:rPr>
          <w:rFonts w:ascii="华文楷体" w:eastAsia="华文楷体" w:hAnsi="华文楷体" w:cs="宋体" w:hint="eastAsia"/>
          <w:szCs w:val="21"/>
        </w:rPr>
        <w:t>选修1-2</w:t>
      </w:r>
      <w:r w:rsidR="00A14538" w:rsidRPr="00705225">
        <w:rPr>
          <w:rFonts w:ascii="华文楷体" w:eastAsia="华文楷体" w:hAnsi="华文楷体" w:cs="宋体" w:hint="eastAsia"/>
          <w:szCs w:val="21"/>
        </w:rPr>
        <w:t xml:space="preserve"> . </w:t>
      </w:r>
      <w:r w:rsidR="00621348" w:rsidRPr="00705225">
        <w:rPr>
          <w:rFonts w:ascii="华文楷体" w:eastAsia="华文楷体" w:hAnsi="华文楷体" w:cs="宋体" w:hint="eastAsia"/>
          <w:szCs w:val="21"/>
        </w:rPr>
        <w:t>选修</w:t>
      </w:r>
      <w:r w:rsidR="00A14538" w:rsidRPr="00705225">
        <w:rPr>
          <w:rFonts w:ascii="华文楷体" w:eastAsia="华文楷体" w:hAnsi="华文楷体" w:cs="宋体" w:hint="eastAsia"/>
          <w:szCs w:val="21"/>
        </w:rPr>
        <w:t>4-4  必修1集合与函数</w:t>
      </w:r>
    </w:p>
    <w:p w:rsidR="00973CBF" w:rsidRPr="00705225" w:rsidRDefault="00973CBF" w:rsidP="00AE0FEC">
      <w:pPr>
        <w:pStyle w:val="DefaultParagraph"/>
        <w:spacing w:line="360" w:lineRule="auto"/>
        <w:rPr>
          <w:rFonts w:ascii="华文楷体" w:eastAsia="华文楷体" w:hAnsi="华文楷体" w:cs="宋体"/>
          <w:szCs w:val="21"/>
        </w:rPr>
      </w:pPr>
      <w:r w:rsidRPr="00705225">
        <w:rPr>
          <w:rFonts w:ascii="华文楷体" w:eastAsia="华文楷体" w:hAnsi="华文楷体" w:cs="宋体"/>
          <w:szCs w:val="21"/>
        </w:rPr>
        <w:t>2</w:t>
      </w:r>
      <w:r w:rsidRPr="00705225">
        <w:rPr>
          <w:rFonts w:ascii="华文楷体" w:eastAsia="华文楷体" w:hAnsi="华文楷体" w:cs="宋体" w:hint="eastAsia"/>
          <w:szCs w:val="21"/>
        </w:rPr>
        <w:t>、考试时间</w:t>
      </w:r>
      <w:r w:rsidRPr="00705225">
        <w:rPr>
          <w:rFonts w:ascii="华文楷体" w:eastAsia="华文楷体" w:hAnsi="华文楷体" w:cs="宋体"/>
          <w:szCs w:val="21"/>
        </w:rPr>
        <w:t>120</w:t>
      </w:r>
      <w:r w:rsidRPr="00705225">
        <w:rPr>
          <w:rFonts w:ascii="华文楷体" w:eastAsia="华文楷体" w:hAnsi="华文楷体" w:cs="宋体" w:hint="eastAsia"/>
          <w:szCs w:val="21"/>
        </w:rPr>
        <w:t>分钟</w:t>
      </w:r>
      <w:r w:rsidRPr="00705225">
        <w:rPr>
          <w:rFonts w:ascii="华文楷体" w:eastAsia="华文楷体" w:hAnsi="华文楷体" w:cs="宋体"/>
          <w:szCs w:val="21"/>
        </w:rPr>
        <w:t>150</w:t>
      </w:r>
      <w:r w:rsidRPr="00705225">
        <w:rPr>
          <w:rFonts w:ascii="华文楷体" w:eastAsia="华文楷体" w:hAnsi="华文楷体" w:cs="宋体" w:hint="eastAsia"/>
          <w:szCs w:val="21"/>
        </w:rPr>
        <w:t>分</w:t>
      </w:r>
    </w:p>
    <w:p w:rsidR="00973CBF" w:rsidRPr="00705225" w:rsidRDefault="00973CBF" w:rsidP="00AE0FEC">
      <w:pPr>
        <w:pStyle w:val="DefaultParagraph"/>
        <w:spacing w:line="360" w:lineRule="auto"/>
        <w:rPr>
          <w:rFonts w:ascii="华文楷体" w:eastAsia="华文楷体" w:hAnsi="华文楷体" w:cs="宋体"/>
          <w:szCs w:val="21"/>
        </w:rPr>
      </w:pPr>
      <w:r w:rsidRPr="00705225">
        <w:rPr>
          <w:rFonts w:ascii="华文楷体" w:eastAsia="华文楷体" w:hAnsi="华文楷体" w:cs="宋体"/>
          <w:szCs w:val="21"/>
        </w:rPr>
        <w:t>3</w:t>
      </w:r>
      <w:r w:rsidRPr="00705225">
        <w:rPr>
          <w:rFonts w:ascii="华文楷体" w:eastAsia="华文楷体" w:hAnsi="华文楷体" w:cs="宋体" w:hint="eastAsia"/>
          <w:szCs w:val="21"/>
        </w:rPr>
        <w:t>、第一卷为客观题</w:t>
      </w:r>
      <w:r w:rsidRPr="00705225">
        <w:rPr>
          <w:rFonts w:ascii="华文楷体" w:eastAsia="华文楷体" w:hAnsi="华文楷体" w:cs="宋体"/>
          <w:szCs w:val="21"/>
        </w:rPr>
        <w:t>60</w:t>
      </w:r>
      <w:r w:rsidRPr="00705225">
        <w:rPr>
          <w:rFonts w:ascii="华文楷体" w:eastAsia="华文楷体" w:hAnsi="华文楷体" w:cs="宋体" w:hint="eastAsia"/>
          <w:szCs w:val="21"/>
        </w:rPr>
        <w:t>分第二卷为主观题</w:t>
      </w:r>
      <w:r w:rsidRPr="00705225">
        <w:rPr>
          <w:rFonts w:ascii="华文楷体" w:eastAsia="华文楷体" w:hAnsi="华文楷体" w:cs="宋体"/>
          <w:szCs w:val="21"/>
        </w:rPr>
        <w:t>90</w:t>
      </w:r>
      <w:r w:rsidRPr="00705225">
        <w:rPr>
          <w:rFonts w:ascii="华文楷体" w:eastAsia="华文楷体" w:hAnsi="华文楷体" w:cs="宋体" w:hint="eastAsia"/>
          <w:szCs w:val="21"/>
        </w:rPr>
        <w:t>分</w:t>
      </w:r>
    </w:p>
    <w:p w:rsidR="00973CBF" w:rsidRPr="00705225" w:rsidRDefault="00973CBF" w:rsidP="00AE0FEC">
      <w:pPr>
        <w:pStyle w:val="DefaultParagraph"/>
        <w:spacing w:line="360" w:lineRule="auto"/>
        <w:rPr>
          <w:rFonts w:ascii="华文楷体" w:eastAsia="华文楷体" w:hAnsi="华文楷体" w:cs="宋体"/>
          <w:szCs w:val="21"/>
        </w:rPr>
      </w:pPr>
      <w:r w:rsidRPr="00705225">
        <w:rPr>
          <w:rFonts w:ascii="华文楷体" w:eastAsia="华文楷体" w:hAnsi="华文楷体" w:cs="宋体" w:hint="eastAsia"/>
          <w:szCs w:val="21"/>
        </w:rPr>
        <w:t>命题人：</w:t>
      </w:r>
      <w:r w:rsidR="00AE0FEC" w:rsidRPr="00705225">
        <w:rPr>
          <w:rFonts w:ascii="华文楷体" w:eastAsia="华文楷体" w:hAnsi="华文楷体" w:cs="宋体" w:hint="eastAsia"/>
          <w:szCs w:val="21"/>
        </w:rPr>
        <w:t>刘永辉</w:t>
      </w:r>
      <w:r w:rsidRPr="00705225">
        <w:rPr>
          <w:rFonts w:ascii="华文楷体" w:eastAsia="华文楷体" w:hAnsi="华文楷体" w:cs="宋体"/>
          <w:szCs w:val="21"/>
        </w:rPr>
        <w:t xml:space="preserve">  </w:t>
      </w:r>
      <w:r w:rsidRPr="00705225">
        <w:rPr>
          <w:rFonts w:ascii="华文楷体" w:eastAsia="华文楷体" w:hAnsi="华文楷体" w:cs="宋体" w:hint="eastAsia"/>
          <w:szCs w:val="21"/>
        </w:rPr>
        <w:t>审核人：</w:t>
      </w:r>
      <w:r w:rsidR="00A14538" w:rsidRPr="00705225">
        <w:rPr>
          <w:rFonts w:ascii="华文楷体" w:eastAsia="华文楷体" w:hAnsi="华文楷体" w:cs="宋体" w:hint="eastAsia"/>
          <w:szCs w:val="21"/>
        </w:rPr>
        <w:t>陈岩</w:t>
      </w:r>
      <w:r w:rsidR="00705225" w:rsidRPr="00705225">
        <w:rPr>
          <w:rFonts w:ascii="华文楷体" w:eastAsia="华文楷体" w:hAnsi="华文楷体" w:cs="宋体" w:hint="eastAsia"/>
          <w:szCs w:val="21"/>
        </w:rPr>
        <w:t xml:space="preserve">  排版印刷：1701-Studio</w:t>
      </w:r>
    </w:p>
    <w:p w:rsidR="001E2345" w:rsidRPr="00705225" w:rsidRDefault="001E2345" w:rsidP="00B71B90">
      <w:pPr>
        <w:numPr>
          <w:ilvl w:val="0"/>
          <w:numId w:val="1"/>
        </w:numPr>
        <w:spacing w:line="360" w:lineRule="auto"/>
        <w:rPr>
          <w:rFonts w:ascii="微软雅黑" w:eastAsia="微软雅黑" w:hAnsi="微软雅黑"/>
          <w:b/>
          <w:szCs w:val="21"/>
        </w:rPr>
      </w:pPr>
      <w:r w:rsidRPr="00705225">
        <w:rPr>
          <w:rFonts w:ascii="微软雅黑" w:eastAsia="微软雅黑" w:hAnsi="微软雅黑" w:hint="eastAsia"/>
          <w:b/>
          <w:color w:val="000000"/>
          <w:szCs w:val="21"/>
        </w:rPr>
        <w:t>选择题：(</w:t>
      </w:r>
      <w:r w:rsidRPr="00705225">
        <w:rPr>
          <w:rFonts w:ascii="微软雅黑" w:eastAsia="微软雅黑" w:hAnsi="微软雅黑" w:hint="eastAsia"/>
          <w:b/>
          <w:szCs w:val="21"/>
        </w:rPr>
        <w:t>每小题5分，共60分)</w:t>
      </w:r>
    </w:p>
    <w:p w:rsidR="00C7161A" w:rsidRPr="00705225" w:rsidRDefault="00C7161A" w:rsidP="00705225">
      <w:pPr>
        <w:pStyle w:val="0"/>
        <w:tabs>
          <w:tab w:val="left" w:pos="420"/>
          <w:tab w:val="left" w:pos="2410"/>
          <w:tab w:val="left" w:pos="4201"/>
          <w:tab w:val="left" w:pos="6089"/>
          <w:tab w:val="left" w:pos="7557"/>
        </w:tabs>
        <w:spacing w:line="440" w:lineRule="exact"/>
        <w:rPr>
          <w:rFonts w:ascii="小米兰亭 Light" w:eastAsia="小米兰亭 Light"/>
          <w:color w:val="0D0D0D"/>
          <w:sz w:val="21"/>
          <w:szCs w:val="21"/>
        </w:rPr>
      </w:pPr>
      <w:r w:rsidRPr="00705225">
        <w:rPr>
          <w:rFonts w:ascii="小米兰亭 Light" w:eastAsia="小米兰亭 Light" w:hint="eastAsia"/>
          <w:b/>
          <w:sz w:val="21"/>
          <w:szCs w:val="21"/>
        </w:rPr>
        <w:t>1.</w:t>
      </w:r>
      <w:r w:rsidRPr="00705225">
        <w:rPr>
          <w:rFonts w:ascii="小米兰亭 Light" w:eastAsia="小米兰亭 Light" w:hint="eastAsia"/>
          <w:color w:val="0D0D0D"/>
          <w:sz w:val="21"/>
          <w:szCs w:val="21"/>
        </w:rPr>
        <w:t xml:space="preserve"> .已知集合</w:t>
      </w:r>
      <w:r w:rsidRPr="00705225">
        <w:rPr>
          <w:rFonts w:ascii="小米兰亭 Light" w:eastAsia="小米兰亭 Light" w:hint="eastAsia"/>
          <w:color w:val="0D0D0D"/>
          <w:position w:val="-10"/>
          <w:sz w:val="21"/>
          <w:szCs w:val="21"/>
        </w:rPr>
        <w:object w:dxaOrig="16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高考资源网(ks5u.com),中国最大的高考网站,您身边的高考专家。" style="width:81pt;height:17.25pt" o:ole="">
            <v:imagedata r:id="rId9" o:title=""/>
          </v:shape>
          <o:OLEObject Type="Embed" ProgID="Equation.DSMT4" ShapeID="_x0000_i1025" DrawAspect="Content" ObjectID="_1623048268" r:id="rId10"/>
        </w:object>
      </w:r>
      <w:r w:rsidRPr="00705225">
        <w:rPr>
          <w:rFonts w:ascii="小米兰亭 Light" w:eastAsia="小米兰亭 Light" w:hint="eastAsia"/>
          <w:color w:val="0D0D0D"/>
          <w:sz w:val="21"/>
          <w:szCs w:val="21"/>
        </w:rPr>
        <w:t>，</w:t>
      </w:r>
      <w:r w:rsidRPr="00705225">
        <w:rPr>
          <w:rFonts w:ascii="小米兰亭 Light" w:eastAsia="小米兰亭 Light" w:hint="eastAsia"/>
          <w:color w:val="0D0D0D"/>
          <w:position w:val="-10"/>
          <w:sz w:val="21"/>
          <w:szCs w:val="21"/>
        </w:rPr>
        <w:object w:dxaOrig="1219" w:dyaOrig="300">
          <v:shape id="_x0000_i1026" type="#_x0000_t75" alt="高考资源网(ks5u.com),中国最大的高考网站,您身边的高考专家。" style="width:60.75pt;height:15pt" o:ole="">
            <v:imagedata r:id="rId11" o:title=""/>
          </v:shape>
          <o:OLEObject Type="Embed" ProgID="Equation.DSMT4" ShapeID="_x0000_i1026" DrawAspect="Content" ObjectID="_1623048269" r:id="rId12"/>
        </w:object>
      </w:r>
      <w:r w:rsidRPr="00705225">
        <w:rPr>
          <w:rFonts w:ascii="小米兰亭 Light" w:eastAsia="小米兰亭 Light" w:hint="eastAsia"/>
          <w:color w:val="0D0D0D"/>
          <w:sz w:val="21"/>
          <w:szCs w:val="21"/>
        </w:rPr>
        <w:t>，则</w:t>
      </w:r>
      <w:r w:rsidRPr="00705225">
        <w:rPr>
          <w:rFonts w:ascii="小米兰亭 Light" w:eastAsia="小米兰亭 Light" w:hint="eastAsia"/>
          <w:color w:val="0D0D0D"/>
          <w:position w:val="-8"/>
          <w:sz w:val="21"/>
          <w:szCs w:val="21"/>
        </w:rPr>
        <w:object w:dxaOrig="740" w:dyaOrig="279">
          <v:shape id="_x0000_i1027" type="#_x0000_t75" alt="高考资源网(ks5u.com),中国最大的高考网站,您身边的高考专家。" style="width:36.75pt;height:14.25pt" o:ole="">
            <v:imagedata r:id="rId13" o:title=""/>
          </v:shape>
          <o:OLEObject Type="Embed" ProgID="Equation.DSMT4" ShapeID="_x0000_i1027" DrawAspect="Content" ObjectID="_1623048270" r:id="rId14"/>
        </w:object>
      </w:r>
      <w:r w:rsidRPr="00705225">
        <w:rPr>
          <w:rFonts w:ascii="小米兰亭 Light" w:eastAsia="小米兰亭 Light" w:hint="eastAsia"/>
          <w:color w:val="0D0D0D"/>
          <w:sz w:val="21"/>
          <w:szCs w:val="21"/>
        </w:rPr>
        <w:t>（    ）</w:t>
      </w:r>
    </w:p>
    <w:p w:rsidR="00621348" w:rsidRPr="00705225" w:rsidRDefault="00621348" w:rsidP="00705225">
      <w:pPr>
        <w:pStyle w:val="0"/>
        <w:tabs>
          <w:tab w:val="left" w:pos="420"/>
          <w:tab w:val="left" w:pos="2410"/>
          <w:tab w:val="left" w:pos="4201"/>
          <w:tab w:val="left" w:pos="6089"/>
          <w:tab w:val="left" w:pos="7557"/>
        </w:tabs>
        <w:spacing w:line="440" w:lineRule="exact"/>
        <w:rPr>
          <w:rFonts w:ascii="小米兰亭 Light" w:eastAsia="小米兰亭 Light"/>
          <w:color w:val="0D0D0D"/>
          <w:sz w:val="21"/>
          <w:szCs w:val="21"/>
        </w:rPr>
      </w:pPr>
      <w:r w:rsidRPr="00705225">
        <w:rPr>
          <w:rFonts w:ascii="小米兰亭 Light" w:eastAsia="小米兰亭 Light" w:hint="eastAsia"/>
          <w:color w:val="0D0D0D"/>
          <w:sz w:val="21"/>
          <w:szCs w:val="21"/>
        </w:rPr>
        <w:t xml:space="preserve"> </w:t>
      </w:r>
      <w:r w:rsidR="00C7161A" w:rsidRPr="00705225">
        <w:rPr>
          <w:rFonts w:ascii="小米兰亭 Light" w:eastAsia="小米兰亭 Light" w:hint="eastAsia"/>
          <w:color w:val="0D0D0D"/>
          <w:sz w:val="21"/>
          <w:szCs w:val="21"/>
        </w:rPr>
        <w:t>A．</w:t>
      </w:r>
      <w:r w:rsidR="00C7161A" w:rsidRPr="00705225">
        <w:rPr>
          <w:rFonts w:ascii="小米兰亭 Light" w:eastAsia="小米兰亭 Light" w:hint="eastAsia"/>
          <w:color w:val="0D0D0D"/>
          <w:position w:val="-10"/>
          <w:sz w:val="21"/>
          <w:szCs w:val="21"/>
        </w:rPr>
        <w:object w:dxaOrig="780" w:dyaOrig="360">
          <v:shape id="_x0000_i1028" type="#_x0000_t75" alt="高考资源网(ks5u.com),中国最大的高考网站,您身边的高考专家。" style="width:39pt;height:18pt" o:ole="">
            <v:imagedata r:id="rId15" o:title=""/>
          </v:shape>
          <o:OLEObject Type="Embed" ProgID="Equation.DSMT4" ShapeID="_x0000_i1028" DrawAspect="Content" ObjectID="_1623048271" r:id="rId16"/>
        </w:object>
      </w:r>
      <w:r w:rsidR="00C7161A" w:rsidRPr="00705225">
        <w:rPr>
          <w:rFonts w:ascii="小米兰亭 Light" w:eastAsia="小米兰亭 Light" w:hint="eastAsia"/>
          <w:color w:val="0D0D0D"/>
          <w:sz w:val="21"/>
          <w:szCs w:val="21"/>
        </w:rPr>
        <w:t xml:space="preserve">   </w:t>
      </w:r>
      <w:r w:rsidRPr="00705225">
        <w:rPr>
          <w:rFonts w:ascii="小米兰亭 Light" w:eastAsia="小米兰亭 Light" w:hint="eastAsia"/>
          <w:color w:val="0D0D0D"/>
          <w:sz w:val="21"/>
          <w:szCs w:val="21"/>
        </w:rPr>
        <w:t xml:space="preserve">       </w:t>
      </w:r>
      <w:r w:rsidR="00C7161A" w:rsidRPr="00705225">
        <w:rPr>
          <w:rFonts w:ascii="小米兰亭 Light" w:eastAsia="小米兰亭 Light" w:hint="eastAsia"/>
          <w:color w:val="0D0D0D"/>
          <w:sz w:val="21"/>
          <w:szCs w:val="21"/>
        </w:rPr>
        <w:t xml:space="preserve"> B．</w:t>
      </w:r>
      <w:r w:rsidR="00C7161A" w:rsidRPr="00705225">
        <w:rPr>
          <w:rFonts w:ascii="小米兰亭 Light" w:eastAsia="小米兰亭 Light" w:hint="eastAsia"/>
          <w:color w:val="0D0D0D"/>
          <w:position w:val="-10"/>
          <w:sz w:val="21"/>
          <w:szCs w:val="21"/>
        </w:rPr>
        <w:object w:dxaOrig="1920" w:dyaOrig="300">
          <v:shape id="_x0000_i1029" type="#_x0000_t75" alt="高考资源网(ks5u.com),中国最大的高考网站,您身边的高考专家。" style="width:96pt;height:15pt" o:ole="">
            <v:imagedata r:id="rId17" o:title=""/>
          </v:shape>
          <o:OLEObject Type="Embed" ProgID="Equation.DSMT4" ShapeID="_x0000_i1029" DrawAspect="Content" ObjectID="_1623048272" r:id="rId18"/>
        </w:object>
      </w:r>
      <w:r w:rsidR="00C7161A" w:rsidRPr="00705225">
        <w:rPr>
          <w:rFonts w:ascii="小米兰亭 Light" w:eastAsia="小米兰亭 Light" w:hint="eastAsia"/>
          <w:color w:val="0D0D0D"/>
          <w:sz w:val="21"/>
          <w:szCs w:val="21"/>
        </w:rPr>
        <w:t xml:space="preserve">   </w:t>
      </w:r>
    </w:p>
    <w:p w:rsidR="00C7161A" w:rsidRPr="00705225" w:rsidRDefault="00C7161A" w:rsidP="00705225">
      <w:pPr>
        <w:pStyle w:val="0"/>
        <w:tabs>
          <w:tab w:val="left" w:pos="420"/>
          <w:tab w:val="left" w:pos="2410"/>
          <w:tab w:val="left" w:pos="4201"/>
          <w:tab w:val="left" w:pos="6089"/>
          <w:tab w:val="left" w:pos="7557"/>
        </w:tabs>
        <w:spacing w:line="440" w:lineRule="exact"/>
        <w:rPr>
          <w:rFonts w:ascii="小米兰亭 Light" w:eastAsia="小米兰亭 Light"/>
          <w:color w:val="0D0D0D"/>
          <w:sz w:val="21"/>
          <w:szCs w:val="21"/>
        </w:rPr>
      </w:pPr>
      <w:r w:rsidRPr="00705225">
        <w:rPr>
          <w:rFonts w:ascii="小米兰亭 Light" w:eastAsia="小米兰亭 Light" w:hint="eastAsia"/>
          <w:color w:val="0D0D0D"/>
          <w:sz w:val="21"/>
          <w:szCs w:val="21"/>
        </w:rPr>
        <w:t xml:space="preserve"> C．</w:t>
      </w:r>
      <w:r w:rsidRPr="00705225">
        <w:rPr>
          <w:rFonts w:ascii="小米兰亭 Light" w:eastAsia="小米兰亭 Light" w:hint="eastAsia"/>
          <w:color w:val="0D0D0D"/>
          <w:position w:val="-10"/>
          <w:sz w:val="21"/>
          <w:szCs w:val="21"/>
        </w:rPr>
        <w:object w:dxaOrig="999" w:dyaOrig="360">
          <v:shape id="_x0000_i1030" type="#_x0000_t75" alt="高考资源网(ks5u.com),中国最大的高考网站,您身边的高考专家。" style="width:50.25pt;height:18pt" o:ole="">
            <v:imagedata r:id="rId19" o:title=""/>
          </v:shape>
          <o:OLEObject Type="Embed" ProgID="Equation.DSMT4" ShapeID="_x0000_i1030" DrawAspect="Content" ObjectID="_1623048273" r:id="rId20"/>
        </w:object>
      </w:r>
      <w:r w:rsidRPr="00705225">
        <w:rPr>
          <w:rFonts w:ascii="小米兰亭 Light" w:eastAsia="小米兰亭 Light" w:hint="eastAsia"/>
          <w:color w:val="0D0D0D"/>
          <w:sz w:val="21"/>
          <w:szCs w:val="21"/>
        </w:rPr>
        <w:t xml:space="preserve">    </w:t>
      </w:r>
      <w:r w:rsidR="00621348" w:rsidRPr="00705225">
        <w:rPr>
          <w:rFonts w:ascii="小米兰亭 Light" w:eastAsia="小米兰亭 Light" w:hint="eastAsia"/>
          <w:color w:val="0D0D0D"/>
          <w:sz w:val="21"/>
          <w:szCs w:val="21"/>
        </w:rPr>
        <w:t xml:space="preserve">    </w:t>
      </w:r>
      <w:r w:rsidRPr="00705225">
        <w:rPr>
          <w:rFonts w:ascii="小米兰亭 Light" w:eastAsia="小米兰亭 Light" w:hint="eastAsia"/>
          <w:color w:val="0D0D0D"/>
          <w:sz w:val="21"/>
          <w:szCs w:val="21"/>
        </w:rPr>
        <w:t>D．</w:t>
      </w:r>
      <w:r w:rsidRPr="00705225">
        <w:rPr>
          <w:rFonts w:ascii="小米兰亭 Light" w:eastAsia="小米兰亭 Light" w:hint="eastAsia"/>
          <w:color w:val="0D0D0D"/>
          <w:position w:val="-10"/>
          <w:sz w:val="21"/>
          <w:szCs w:val="21"/>
        </w:rPr>
        <w:object w:dxaOrig="2079" w:dyaOrig="360">
          <v:shape id="_x0000_i1031" type="#_x0000_t75" alt="高考资源网(ks5u.com),中国最大的高考网站,您身边的高考专家。" style="width:104.25pt;height:18pt" o:ole="">
            <v:imagedata r:id="rId21" o:title=""/>
          </v:shape>
          <o:OLEObject Type="Embed" ProgID="Equation.DSMT4" ShapeID="_x0000_i1031" DrawAspect="Content" ObjectID="_1623048274" r:id="rId22"/>
        </w:object>
      </w:r>
    </w:p>
    <w:p w:rsidR="00C7161A" w:rsidRPr="00705225" w:rsidRDefault="00C7161A" w:rsidP="00B71B90">
      <w:pPr>
        <w:pStyle w:val="0"/>
        <w:spacing w:line="360" w:lineRule="auto"/>
        <w:rPr>
          <w:rFonts w:ascii="小米兰亭 Light" w:eastAsia="小米兰亭 Light"/>
          <w:sz w:val="21"/>
          <w:szCs w:val="21"/>
        </w:rPr>
      </w:pPr>
      <w:r w:rsidRPr="00705225">
        <w:rPr>
          <w:rFonts w:ascii="小米兰亭 Light" w:eastAsia="小米兰亭 Light" w:hint="eastAsia"/>
          <w:b/>
          <w:sz w:val="21"/>
          <w:szCs w:val="21"/>
        </w:rPr>
        <w:t>2.</w:t>
      </w:r>
      <w:r w:rsidRPr="00705225">
        <w:rPr>
          <w:rFonts w:ascii="小米兰亭 Light" w:eastAsia="小米兰亭 Light" w:hint="eastAsia"/>
          <w:sz w:val="21"/>
          <w:szCs w:val="21"/>
        </w:rPr>
        <w:t xml:space="preserve"> 下列函数中，既是偶函数又在区间</w:t>
      </w:r>
      <w:r w:rsidRPr="00705225">
        <w:rPr>
          <w:rFonts w:ascii="小米兰亭 Light" w:eastAsia="小米兰亭 Light" w:hint="eastAsia"/>
          <w:position w:val="-14"/>
          <w:sz w:val="21"/>
          <w:szCs w:val="21"/>
        </w:rPr>
        <w:object w:dxaOrig="760" w:dyaOrig="400">
          <v:shape id="_x0000_i1032" type="#_x0000_t75" style="width:38.25pt;height:20.25pt" o:ole="">
            <v:imagedata r:id="rId23" o:title=""/>
          </v:shape>
          <o:OLEObject Type="Embed" ProgID="Equation.DSMT4" ShapeID="_x0000_i1032" DrawAspect="Content" ObjectID="_1623048275" r:id="rId24"/>
        </w:object>
      </w:r>
      <w:r w:rsidRPr="00705225">
        <w:rPr>
          <w:rFonts w:ascii="小米兰亭 Light" w:eastAsia="小米兰亭 Light" w:hint="eastAsia"/>
          <w:sz w:val="21"/>
          <w:szCs w:val="21"/>
        </w:rPr>
        <w:t>上单调递减的是（    ）</w:t>
      </w:r>
    </w:p>
    <w:p w:rsidR="00C7161A" w:rsidRPr="00705225" w:rsidRDefault="00C7161A" w:rsidP="00B71B90">
      <w:pPr>
        <w:pStyle w:val="0"/>
        <w:spacing w:line="360" w:lineRule="auto"/>
        <w:ind w:firstLine="210"/>
        <w:rPr>
          <w:rFonts w:ascii="小米兰亭 Light" w:eastAsia="小米兰亭 Light"/>
          <w:sz w:val="21"/>
          <w:szCs w:val="21"/>
        </w:rPr>
      </w:pPr>
      <w:r w:rsidRPr="00705225">
        <w:rPr>
          <w:rFonts w:ascii="小米兰亭 Light" w:eastAsia="小米兰亭 Light" w:hint="eastAsia"/>
          <w:sz w:val="21"/>
          <w:szCs w:val="21"/>
        </w:rPr>
        <w:t xml:space="preserve">A. </w:t>
      </w:r>
      <w:r w:rsidRPr="00705225">
        <w:rPr>
          <w:rFonts w:ascii="小米兰亭 Light" w:eastAsia="小米兰亭 Light" w:hint="eastAsia"/>
          <w:position w:val="-10"/>
          <w:sz w:val="21"/>
          <w:szCs w:val="21"/>
        </w:rPr>
        <w:object w:dxaOrig="1100" w:dyaOrig="360">
          <v:shape id="_x0000_i1033" type="#_x0000_t75" style="width:54.75pt;height:18pt" o:ole="">
            <v:imagedata r:id="rId25" o:title=""/>
          </v:shape>
          <o:OLEObject Type="Embed" ProgID="Equation.DSMT4" ShapeID="_x0000_i1033" DrawAspect="Content" ObjectID="_1623048276" r:id="rId26"/>
        </w:object>
      </w:r>
      <w:r w:rsidRPr="00705225">
        <w:rPr>
          <w:rFonts w:ascii="小米兰亭 Light" w:eastAsia="小米兰亭 Light" w:hint="eastAsia"/>
          <w:sz w:val="21"/>
          <w:szCs w:val="21"/>
        </w:rPr>
        <w:t xml:space="preserve">       B. </w:t>
      </w:r>
      <w:r w:rsidRPr="00705225">
        <w:rPr>
          <w:rFonts w:ascii="小米兰亭 Light" w:eastAsia="小米兰亭 Light" w:hint="eastAsia"/>
          <w:position w:val="-14"/>
          <w:sz w:val="21"/>
          <w:szCs w:val="21"/>
        </w:rPr>
        <w:object w:dxaOrig="880" w:dyaOrig="400">
          <v:shape id="_x0000_i1034" type="#_x0000_t75" style="width:44.25pt;height:20.25pt" o:ole="">
            <v:imagedata r:id="rId27" o:title=""/>
          </v:shape>
          <o:OLEObject Type="Embed" ProgID="Equation.DSMT4" ShapeID="_x0000_i1034" DrawAspect="Content" ObjectID="_1623048277" r:id="rId28"/>
        </w:object>
      </w:r>
      <w:r w:rsidRPr="00705225">
        <w:rPr>
          <w:rFonts w:ascii="小米兰亭 Light" w:eastAsia="小米兰亭 Light" w:hint="eastAsia"/>
          <w:sz w:val="21"/>
          <w:szCs w:val="21"/>
        </w:rPr>
        <w:t xml:space="preserve">       C. </w:t>
      </w:r>
      <w:r w:rsidRPr="00705225">
        <w:rPr>
          <w:rFonts w:ascii="小米兰亭 Light" w:eastAsia="小米兰亭 Light" w:hint="eastAsia"/>
          <w:position w:val="-24"/>
          <w:sz w:val="21"/>
          <w:szCs w:val="21"/>
        </w:rPr>
        <w:object w:dxaOrig="620" w:dyaOrig="620">
          <v:shape id="_x0000_i1035" type="#_x0000_t75" style="width:30.75pt;height:30.75pt" o:ole="">
            <v:imagedata r:id="rId29" o:title=""/>
          </v:shape>
          <o:OLEObject Type="Embed" ProgID="Equation.DSMT4" ShapeID="_x0000_i1035" DrawAspect="Content" ObjectID="_1623048278" r:id="rId30"/>
        </w:object>
      </w:r>
      <w:r w:rsidRPr="00705225">
        <w:rPr>
          <w:rFonts w:ascii="小米兰亭 Light" w:eastAsia="小米兰亭 Light" w:hint="eastAsia"/>
          <w:sz w:val="21"/>
          <w:szCs w:val="21"/>
        </w:rPr>
        <w:t xml:space="preserve">          D. </w:t>
      </w:r>
      <w:r w:rsidRPr="00705225">
        <w:rPr>
          <w:rFonts w:ascii="小米兰亭 Light" w:eastAsia="小米兰亭 Light" w:hint="eastAsia"/>
          <w:position w:val="-10"/>
          <w:sz w:val="21"/>
          <w:szCs w:val="21"/>
        </w:rPr>
        <w:object w:dxaOrig="720" w:dyaOrig="360">
          <v:shape id="_x0000_i1036" type="#_x0000_t75" style="width:36pt;height:18pt" o:ole="">
            <v:imagedata r:id="rId31" o:title=""/>
          </v:shape>
          <o:OLEObject Type="Embed" ProgID="Equation.DSMT4" ShapeID="_x0000_i1036" DrawAspect="Content" ObjectID="_1623048279" r:id="rId32"/>
        </w:object>
      </w:r>
    </w:p>
    <w:p w:rsidR="00C7161A" w:rsidRPr="00705225" w:rsidRDefault="00C7161A" w:rsidP="000A31E7">
      <w:pPr>
        <w:pStyle w:val="0"/>
        <w:spacing w:line="240" w:lineRule="exact"/>
        <w:rPr>
          <w:rFonts w:ascii="小米兰亭 Light" w:eastAsia="小米兰亭 Light"/>
          <w:color w:val="0D0D0D"/>
          <w:sz w:val="21"/>
          <w:szCs w:val="21"/>
        </w:rPr>
      </w:pPr>
      <w:r w:rsidRPr="00705225">
        <w:rPr>
          <w:rFonts w:ascii="小米兰亭 Light" w:eastAsia="小米兰亭 Light" w:hint="eastAsia"/>
          <w:b/>
          <w:sz w:val="21"/>
          <w:szCs w:val="21"/>
        </w:rPr>
        <w:t>3.</w:t>
      </w:r>
      <w:r w:rsidRPr="00705225">
        <w:rPr>
          <w:rFonts w:ascii="小米兰亭 Light" w:eastAsia="小米兰亭 Light" w:hint="eastAsia"/>
          <w:color w:val="0D0D0D"/>
          <w:sz w:val="21"/>
          <w:szCs w:val="21"/>
        </w:rPr>
        <w:t xml:space="preserve"> 若复数z满足</w:t>
      </w:r>
      <w:r w:rsidRPr="00705225">
        <w:rPr>
          <w:rFonts w:ascii="小米兰亭 Light" w:eastAsia="小米兰亭 Light" w:hint="eastAsia"/>
          <w:color w:val="0D0D0D"/>
          <w:sz w:val="21"/>
          <w:szCs w:val="21"/>
        </w:rPr>
        <w:fldChar w:fldCharType="begin"/>
      </w:r>
      <w:r w:rsidRPr="00705225">
        <w:rPr>
          <w:rFonts w:ascii="小米兰亭 Light" w:eastAsia="小米兰亭 Light" w:hint="eastAsia"/>
          <w:color w:val="0D0D0D"/>
          <w:sz w:val="21"/>
          <w:szCs w:val="21"/>
        </w:rPr>
        <w:instrText xml:space="preserve"> QUOTE </w:instrText>
      </w:r>
      <w:r w:rsidR="007924A1" w:rsidRPr="00705225">
        <w:rPr>
          <w:rFonts w:ascii="小米兰亭 Light" w:eastAsia="小米兰亭 Light" w:hint="eastAsia"/>
          <w:noProof/>
          <w:color w:val="0D0D0D"/>
          <w:sz w:val="21"/>
          <w:szCs w:val="21"/>
        </w:rPr>
        <w:drawing>
          <wp:inline distT="0" distB="0" distL="0" distR="0" wp14:anchorId="3404D112" wp14:editId="37D55F3B">
            <wp:extent cx="762000" cy="428625"/>
            <wp:effectExtent l="19050" t="19050" r="0" b="9525"/>
            <wp:docPr id="49" name="图片 19" descr="www.91taoke.com 91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www.91taoke.com 91淘课网"/>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w="6350" cmpd="sng">
                      <a:solidFill>
                        <a:srgbClr val="000000"/>
                      </a:solidFill>
                      <a:miter lim="800000"/>
                      <a:headEnd/>
                      <a:tailEnd/>
                    </a:ln>
                    <a:effectLst/>
                  </pic:spPr>
                </pic:pic>
              </a:graphicData>
            </a:graphic>
          </wp:inline>
        </w:drawing>
      </w:r>
      <w:r w:rsidRPr="00705225">
        <w:rPr>
          <w:rFonts w:ascii="小米兰亭 Light" w:eastAsia="小米兰亭 Light" w:hint="eastAsia"/>
          <w:color w:val="0D0D0D"/>
          <w:sz w:val="21"/>
          <w:szCs w:val="21"/>
        </w:rPr>
        <w:fldChar w:fldCharType="end"/>
      </w:r>
      <w:r w:rsidRPr="00705225">
        <w:rPr>
          <w:rFonts w:ascii="小米兰亭 Light" w:eastAsia="小米兰亭 Light" w:hint="eastAsia"/>
          <w:color w:val="0D0D0D"/>
          <w:sz w:val="21"/>
          <w:szCs w:val="21"/>
        </w:rPr>
        <w:t xml:space="preserve"> (3－4i)z＝|4＋3i |，</w:t>
      </w:r>
      <w:r w:rsidRPr="00705225">
        <w:rPr>
          <w:rFonts w:ascii="小米兰亭 Light" w:eastAsia="小米兰亭 Light" w:hint="eastAsia"/>
          <w:color w:val="0D0D0D"/>
          <w:sz w:val="21"/>
          <w:szCs w:val="21"/>
          <w:lang w:val="pl-PL"/>
        </w:rPr>
        <w:t>则</w:t>
      </w:r>
      <w:r w:rsidRPr="00705225">
        <w:rPr>
          <w:rFonts w:ascii="小米兰亭 Light" w:eastAsia="小米兰亭 Light" w:hint="eastAsia"/>
          <w:color w:val="0D0D0D"/>
          <w:sz w:val="21"/>
          <w:szCs w:val="21"/>
        </w:rPr>
        <w:t>z</w:t>
      </w:r>
      <w:r w:rsidRPr="00705225">
        <w:rPr>
          <w:rFonts w:ascii="小米兰亭 Light" w:eastAsia="小米兰亭 Light" w:hint="eastAsia"/>
          <w:color w:val="0D0D0D"/>
          <w:sz w:val="21"/>
          <w:szCs w:val="21"/>
          <w:lang w:val="pl-PL"/>
        </w:rPr>
        <w:t>的虚部为</w:t>
      </w:r>
    </w:p>
    <w:p w:rsidR="00C7161A" w:rsidRPr="00705225" w:rsidRDefault="00C7161A" w:rsidP="00B71B90">
      <w:pPr>
        <w:pStyle w:val="00"/>
        <w:spacing w:line="360" w:lineRule="auto"/>
        <w:ind w:firstLine="210"/>
        <w:rPr>
          <w:rFonts w:ascii="小米兰亭 Light" w:eastAsia="小米兰亭 Light" w:hAnsi="宋体"/>
          <w:color w:val="0D0D0D"/>
          <w:szCs w:val="21"/>
          <w:lang w:val="pl-PL"/>
        </w:rPr>
      </w:pPr>
      <w:r w:rsidRPr="00705225">
        <w:rPr>
          <w:rFonts w:ascii="小米兰亭 Light" w:eastAsia="小米兰亭 Light" w:hAnsi="宋体" w:hint="eastAsia"/>
          <w:color w:val="0D0D0D"/>
          <w:szCs w:val="21"/>
          <w:lang w:val="pt-BR"/>
        </w:rPr>
        <w:t>A</w:t>
      </w:r>
      <w:r w:rsidR="008F6875" w:rsidRPr="00705225">
        <w:rPr>
          <w:rFonts w:ascii="小米兰亭 Light" w:eastAsia="小米兰亭 Light" w:hAnsi="宋体" w:hint="eastAsia"/>
          <w:color w:val="0D0D0D"/>
          <w:szCs w:val="21"/>
          <w:lang w:val="pt-BR"/>
        </w:rPr>
        <w:t xml:space="preserve"> </w:t>
      </w:r>
      <w:r w:rsidRPr="00705225">
        <w:rPr>
          <w:rFonts w:ascii="小米兰亭 Light" w:eastAsia="小米兰亭 Light" w:hAnsi="宋体" w:hint="eastAsia"/>
          <w:color w:val="0D0D0D"/>
          <w:szCs w:val="21"/>
        </w:rPr>
        <w:t xml:space="preserve"> 4</w:t>
      </w:r>
      <w:r w:rsidRPr="00705225">
        <w:rPr>
          <w:rFonts w:ascii="小米兰亭 Light" w:eastAsia="小米兰亭 Light" w:hAnsi="宋体" w:hint="eastAsia"/>
          <w:color w:val="0D0D0D"/>
          <w:szCs w:val="21"/>
        </w:rPr>
        <w:tab/>
      </w:r>
      <w:r w:rsidRPr="00705225">
        <w:rPr>
          <w:rFonts w:ascii="小米兰亭 Light" w:eastAsia="小米兰亭 Light" w:hAnsi="宋体" w:hint="eastAsia"/>
          <w:color w:val="0D0D0D"/>
          <w:szCs w:val="21"/>
        </w:rPr>
        <w:tab/>
        <w:t xml:space="preserve">       B</w:t>
      </w:r>
      <w:r w:rsidR="008F6875" w:rsidRPr="00705225">
        <w:rPr>
          <w:rFonts w:ascii="小米兰亭 Light" w:eastAsia="小米兰亭 Light" w:hAnsi="宋体" w:hint="eastAsia"/>
          <w:color w:val="0D0D0D"/>
          <w:szCs w:val="21"/>
        </w:rPr>
        <w:t xml:space="preserve"> </w:t>
      </w:r>
      <w:r w:rsidRPr="00705225">
        <w:rPr>
          <w:rFonts w:ascii="小米兰亭 Light" w:eastAsia="小米兰亭 Light" w:hAnsi="宋体" w:hint="eastAsia"/>
          <w:color w:val="0D0D0D"/>
          <w:szCs w:val="21"/>
        </w:rPr>
        <w:t xml:space="preserve"> </w:t>
      </w:r>
      <w:r w:rsidRPr="00705225">
        <w:rPr>
          <w:rFonts w:ascii="小米兰亭 Light" w:eastAsia="小米兰亭 Light" w:hAnsi="宋体" w:hint="eastAsia"/>
          <w:color w:val="0D0D0D"/>
          <w:szCs w:val="21"/>
          <w:lang w:val="pl-PL"/>
        </w:rPr>
        <w:fldChar w:fldCharType="begin"/>
      </w:r>
      <w:r w:rsidRPr="00705225">
        <w:rPr>
          <w:rFonts w:ascii="小米兰亭 Light" w:eastAsia="小米兰亭 Light" w:hAnsi="宋体" w:hint="eastAsia"/>
          <w:color w:val="0D0D0D"/>
          <w:szCs w:val="21"/>
        </w:rPr>
        <w:instrText xml:space="preserve"> eq \f(4,5)</w:instrText>
      </w:r>
      <w:r w:rsidRPr="00705225">
        <w:rPr>
          <w:rFonts w:ascii="小米兰亭 Light" w:eastAsia="小米兰亭 Light" w:hAnsi="宋体" w:hint="eastAsia"/>
          <w:color w:val="0D0D0D"/>
          <w:szCs w:val="21"/>
          <w:lang w:val="pl-PL"/>
        </w:rPr>
        <w:fldChar w:fldCharType="end"/>
      </w:r>
      <w:r w:rsidRPr="00705225">
        <w:rPr>
          <w:rFonts w:ascii="小米兰亭 Light" w:eastAsia="小米兰亭 Light" w:hAnsi="宋体" w:hint="eastAsia"/>
          <w:color w:val="0D0D0D"/>
          <w:szCs w:val="21"/>
        </w:rPr>
        <w:fldChar w:fldCharType="begin"/>
      </w:r>
      <w:r w:rsidRPr="00705225">
        <w:rPr>
          <w:rFonts w:ascii="小米兰亭 Light" w:eastAsia="小米兰亭 Light" w:hAnsi="宋体" w:hint="eastAsia"/>
          <w:color w:val="0D0D0D"/>
          <w:szCs w:val="21"/>
        </w:rPr>
        <w:instrText xml:space="preserve"> QUOTE </w:instrText>
      </w:r>
      <w:r w:rsidR="007924A1" w:rsidRPr="00705225">
        <w:rPr>
          <w:rFonts w:ascii="小米兰亭 Light" w:eastAsia="小米兰亭 Light" w:hAnsi="宋体" w:hint="eastAsia"/>
          <w:noProof/>
          <w:color w:val="0D0D0D"/>
          <w:szCs w:val="21"/>
        </w:rPr>
        <w:drawing>
          <wp:inline distT="0" distB="0" distL="0" distR="0" wp14:anchorId="0FB31D0C" wp14:editId="656E1B31">
            <wp:extent cx="85725" cy="390525"/>
            <wp:effectExtent l="19050" t="19050" r="9525" b="9525"/>
            <wp:docPr id="50" name="图片 18" descr="www.91taoke.com 91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www.91taoke.com 91淘课网"/>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85725" cy="390525"/>
                    </a:xfrm>
                    <a:prstGeom prst="rect">
                      <a:avLst/>
                    </a:prstGeom>
                    <a:noFill/>
                    <a:ln w="6350" cmpd="sng">
                      <a:solidFill>
                        <a:srgbClr val="000000"/>
                      </a:solidFill>
                      <a:miter lim="800000"/>
                      <a:headEnd/>
                      <a:tailEnd/>
                    </a:ln>
                    <a:effectLst/>
                  </pic:spPr>
                </pic:pic>
              </a:graphicData>
            </a:graphic>
          </wp:inline>
        </w:drawing>
      </w:r>
      <w:r w:rsidRPr="00705225">
        <w:rPr>
          <w:rFonts w:ascii="小米兰亭 Light" w:eastAsia="小米兰亭 Light" w:hAnsi="宋体" w:hint="eastAsia"/>
          <w:color w:val="0D0D0D"/>
          <w:szCs w:val="21"/>
        </w:rPr>
        <w:fldChar w:fldCharType="end"/>
      </w:r>
      <w:r w:rsidRPr="00705225">
        <w:rPr>
          <w:rFonts w:ascii="小米兰亭 Light" w:eastAsia="小米兰亭 Light" w:hAnsi="宋体" w:hint="eastAsia"/>
          <w:color w:val="0D0D0D"/>
          <w:szCs w:val="21"/>
        </w:rPr>
        <w:tab/>
        <w:t xml:space="preserve">        C</w:t>
      </w:r>
      <w:r w:rsidR="008F6875" w:rsidRPr="00705225">
        <w:rPr>
          <w:rFonts w:ascii="小米兰亭 Light" w:eastAsia="小米兰亭 Light" w:hAnsi="宋体" w:hint="eastAsia"/>
          <w:color w:val="0D0D0D"/>
          <w:szCs w:val="21"/>
        </w:rPr>
        <w:t xml:space="preserve"> </w:t>
      </w:r>
      <w:r w:rsidRPr="00705225">
        <w:rPr>
          <w:rFonts w:ascii="小米兰亭 Light" w:eastAsia="小米兰亭 Light" w:hAnsi="宋体" w:hint="eastAsia"/>
          <w:color w:val="0D0D0D"/>
          <w:szCs w:val="21"/>
        </w:rPr>
        <w:t xml:space="preserve"> </w:t>
      </w:r>
      <w:r w:rsidR="008F6875" w:rsidRPr="00705225">
        <w:rPr>
          <w:rFonts w:ascii="小米兰亭 Light" w:eastAsia="小米兰亭 Light" w:hAnsi="宋体" w:hint="eastAsia"/>
          <w:color w:val="0D0D0D"/>
          <w:szCs w:val="21"/>
        </w:rPr>
        <w:t>-</w:t>
      </w:r>
      <w:r w:rsidRPr="00705225">
        <w:rPr>
          <w:rFonts w:ascii="小米兰亭 Light" w:eastAsia="小米兰亭 Light" w:hAnsi="宋体" w:hint="eastAsia"/>
          <w:color w:val="0D0D0D"/>
          <w:szCs w:val="21"/>
        </w:rPr>
        <w:t>4</w:t>
      </w:r>
      <w:r w:rsidRPr="00705225">
        <w:rPr>
          <w:rFonts w:ascii="小米兰亭 Light" w:eastAsia="小米兰亭 Light" w:hAnsi="宋体" w:hint="eastAsia"/>
          <w:color w:val="0D0D0D"/>
          <w:szCs w:val="21"/>
        </w:rPr>
        <w:tab/>
        <w:t xml:space="preserve">           D </w:t>
      </w:r>
      <w:r w:rsidR="008F6875" w:rsidRPr="00705225">
        <w:rPr>
          <w:rFonts w:ascii="小米兰亭 Light" w:eastAsia="小米兰亭 Light" w:hAnsi="宋体" w:hint="eastAsia"/>
          <w:color w:val="0D0D0D"/>
          <w:szCs w:val="21"/>
        </w:rPr>
        <w:t>-</w:t>
      </w:r>
      <w:r w:rsidRPr="00705225">
        <w:rPr>
          <w:rFonts w:ascii="小米兰亭 Light" w:eastAsia="小米兰亭 Light" w:hAnsi="宋体" w:hint="eastAsia"/>
          <w:color w:val="0D0D0D"/>
          <w:szCs w:val="21"/>
          <w:lang w:val="pl-PL"/>
        </w:rPr>
        <w:fldChar w:fldCharType="begin"/>
      </w:r>
      <w:r w:rsidRPr="00705225">
        <w:rPr>
          <w:rFonts w:ascii="小米兰亭 Light" w:eastAsia="小米兰亭 Light" w:hAnsi="宋体" w:hint="eastAsia"/>
          <w:color w:val="0D0D0D"/>
          <w:szCs w:val="21"/>
        </w:rPr>
        <w:instrText xml:space="preserve"> eq \f(4,5)</w:instrText>
      </w:r>
      <w:r w:rsidRPr="00705225">
        <w:rPr>
          <w:rFonts w:ascii="小米兰亭 Light" w:eastAsia="小米兰亭 Light" w:hAnsi="宋体" w:hint="eastAsia"/>
          <w:color w:val="0D0D0D"/>
          <w:szCs w:val="21"/>
          <w:lang w:val="pl-PL"/>
        </w:rPr>
        <w:fldChar w:fldCharType="end"/>
      </w:r>
    </w:p>
    <w:p w:rsidR="00C7161A" w:rsidRPr="00705225" w:rsidRDefault="00C7161A" w:rsidP="00705225">
      <w:pPr>
        <w:pStyle w:val="0"/>
        <w:spacing w:line="440" w:lineRule="exact"/>
        <w:rPr>
          <w:rFonts w:ascii="小米兰亭 Light" w:eastAsia="小米兰亭 Light"/>
          <w:color w:val="0D0D0D"/>
          <w:sz w:val="21"/>
          <w:szCs w:val="21"/>
        </w:rPr>
      </w:pPr>
      <w:r w:rsidRPr="00705225">
        <w:rPr>
          <w:rFonts w:ascii="小米兰亭 Light" w:eastAsia="小米兰亭 Light" w:hint="eastAsia"/>
          <w:b/>
          <w:sz w:val="21"/>
          <w:szCs w:val="21"/>
          <w:lang w:val="pl-PL"/>
        </w:rPr>
        <w:t>4.</w:t>
      </w:r>
      <w:r w:rsidRPr="00705225">
        <w:rPr>
          <w:rFonts w:ascii="小米兰亭 Light" w:eastAsia="小米兰亭 Light" w:hint="eastAsia"/>
          <w:color w:val="0D0D0D"/>
          <w:sz w:val="21"/>
          <w:szCs w:val="21"/>
        </w:rPr>
        <w:t xml:space="preserve"> 观察下列各式：3</w:t>
      </w:r>
      <w:r w:rsidRPr="00705225">
        <w:rPr>
          <w:rFonts w:ascii="小米兰亭 Light" w:eastAsia="小米兰亭 Light" w:hint="eastAsia"/>
          <w:color w:val="0D0D0D"/>
          <w:sz w:val="21"/>
          <w:szCs w:val="21"/>
          <w:vertAlign w:val="superscript"/>
        </w:rPr>
        <w:t>1</w:t>
      </w:r>
      <w:r w:rsidRPr="00705225">
        <w:rPr>
          <w:rFonts w:ascii="小米兰亭 Light" w:eastAsia="小米兰亭 Light" w:hint="eastAsia"/>
          <w:color w:val="0D0D0D"/>
          <w:sz w:val="21"/>
          <w:szCs w:val="21"/>
        </w:rPr>
        <w:t>=3，3</w:t>
      </w:r>
      <w:r w:rsidRPr="00705225">
        <w:rPr>
          <w:rFonts w:ascii="小米兰亭 Light" w:eastAsia="小米兰亭 Light" w:hint="eastAsia"/>
          <w:color w:val="0D0D0D"/>
          <w:sz w:val="21"/>
          <w:szCs w:val="21"/>
          <w:vertAlign w:val="superscript"/>
        </w:rPr>
        <w:t>2</w:t>
      </w:r>
      <w:r w:rsidRPr="00705225">
        <w:rPr>
          <w:rFonts w:ascii="小米兰亭 Light" w:eastAsia="小米兰亭 Light" w:hint="eastAsia"/>
          <w:color w:val="0D0D0D"/>
          <w:sz w:val="21"/>
          <w:szCs w:val="21"/>
        </w:rPr>
        <w:t>=9，3</w:t>
      </w:r>
      <w:r w:rsidRPr="00705225">
        <w:rPr>
          <w:rFonts w:ascii="小米兰亭 Light" w:eastAsia="小米兰亭 Light" w:hint="eastAsia"/>
          <w:color w:val="0D0D0D"/>
          <w:sz w:val="21"/>
          <w:szCs w:val="21"/>
          <w:vertAlign w:val="superscript"/>
        </w:rPr>
        <w:t>3</w:t>
      </w:r>
      <w:r w:rsidRPr="00705225">
        <w:rPr>
          <w:rFonts w:ascii="小米兰亭 Light" w:eastAsia="小米兰亭 Light" w:hint="eastAsia"/>
          <w:color w:val="0D0D0D"/>
          <w:sz w:val="21"/>
          <w:szCs w:val="21"/>
        </w:rPr>
        <w:t>=27，3</w:t>
      </w:r>
      <w:r w:rsidRPr="00705225">
        <w:rPr>
          <w:rFonts w:ascii="小米兰亭 Light" w:eastAsia="小米兰亭 Light" w:hint="eastAsia"/>
          <w:color w:val="0D0D0D"/>
          <w:sz w:val="21"/>
          <w:szCs w:val="21"/>
          <w:vertAlign w:val="superscript"/>
        </w:rPr>
        <w:t>4</w:t>
      </w:r>
      <w:r w:rsidRPr="00705225">
        <w:rPr>
          <w:rFonts w:ascii="小米兰亭 Light" w:eastAsia="小米兰亭 Light" w:hint="eastAsia"/>
          <w:color w:val="0D0D0D"/>
          <w:sz w:val="21"/>
          <w:szCs w:val="21"/>
        </w:rPr>
        <w:t>=81，…，则3</w:t>
      </w:r>
      <w:r w:rsidRPr="00705225">
        <w:rPr>
          <w:rFonts w:ascii="小米兰亭 Light" w:eastAsia="小米兰亭 Light" w:hint="eastAsia"/>
          <w:color w:val="0D0D0D"/>
          <w:sz w:val="21"/>
          <w:szCs w:val="21"/>
          <w:vertAlign w:val="superscript"/>
        </w:rPr>
        <w:t>2018</w:t>
      </w:r>
      <w:r w:rsidRPr="00705225">
        <w:rPr>
          <w:rFonts w:ascii="小米兰亭 Light" w:eastAsia="小米兰亭 Light" w:hint="eastAsia"/>
          <w:color w:val="0D0D0D"/>
          <w:sz w:val="21"/>
          <w:szCs w:val="21"/>
        </w:rPr>
        <w:t>的末位数字为（　　）</w:t>
      </w:r>
    </w:p>
    <w:p w:rsidR="00C7161A" w:rsidRPr="00705225" w:rsidRDefault="00C7161A" w:rsidP="00705225">
      <w:pPr>
        <w:pStyle w:val="0"/>
        <w:spacing w:line="440" w:lineRule="exact"/>
        <w:rPr>
          <w:rFonts w:ascii="小米兰亭 Light" w:eastAsia="小米兰亭 Light"/>
          <w:color w:val="0D0D0D"/>
          <w:sz w:val="21"/>
          <w:szCs w:val="21"/>
        </w:rPr>
      </w:pPr>
      <w:r w:rsidRPr="00705225">
        <w:rPr>
          <w:rFonts w:ascii="小米兰亭 Light" w:eastAsia="小米兰亭 Light" w:hint="eastAsia"/>
          <w:color w:val="0D0D0D"/>
          <w:sz w:val="21"/>
          <w:szCs w:val="21"/>
        </w:rPr>
        <w:t>A．1</w:t>
      </w:r>
      <w:r w:rsidRPr="00705225">
        <w:rPr>
          <w:rFonts w:ascii="小米兰亭 Light" w:eastAsia="小米兰亭 Light" w:hint="eastAsia"/>
          <w:color w:val="0D0D0D"/>
          <w:sz w:val="21"/>
          <w:szCs w:val="21"/>
        </w:rPr>
        <w:tab/>
        <w:t xml:space="preserve"> </w:t>
      </w:r>
      <w:r w:rsidR="00621348" w:rsidRPr="00705225">
        <w:rPr>
          <w:rFonts w:ascii="小米兰亭 Light" w:eastAsia="小米兰亭 Light" w:hint="eastAsia"/>
          <w:color w:val="0D0D0D"/>
          <w:sz w:val="21"/>
          <w:szCs w:val="21"/>
        </w:rPr>
        <w:t xml:space="preserve">    </w:t>
      </w:r>
      <w:r w:rsidRPr="00705225">
        <w:rPr>
          <w:rFonts w:ascii="小米兰亭 Light" w:eastAsia="小米兰亭 Light" w:hint="eastAsia"/>
          <w:color w:val="0D0D0D"/>
          <w:sz w:val="21"/>
          <w:szCs w:val="21"/>
        </w:rPr>
        <w:t xml:space="preserve"> B．3</w:t>
      </w:r>
      <w:r w:rsidRPr="00705225">
        <w:rPr>
          <w:rFonts w:ascii="小米兰亭 Light" w:eastAsia="小米兰亭 Light" w:hint="eastAsia"/>
          <w:color w:val="0D0D0D"/>
          <w:sz w:val="21"/>
          <w:szCs w:val="21"/>
        </w:rPr>
        <w:tab/>
        <w:t xml:space="preserve">  </w:t>
      </w:r>
      <w:r w:rsidR="00621348" w:rsidRPr="00705225">
        <w:rPr>
          <w:rFonts w:ascii="小米兰亭 Light" w:eastAsia="小米兰亭 Light" w:hint="eastAsia"/>
          <w:color w:val="0D0D0D"/>
          <w:sz w:val="21"/>
          <w:szCs w:val="21"/>
        </w:rPr>
        <w:t xml:space="preserve">    </w:t>
      </w:r>
      <w:r w:rsidRPr="00705225">
        <w:rPr>
          <w:rFonts w:ascii="小米兰亭 Light" w:eastAsia="小米兰亭 Light" w:hint="eastAsia"/>
          <w:color w:val="0D0D0D"/>
          <w:sz w:val="21"/>
          <w:szCs w:val="21"/>
        </w:rPr>
        <w:t xml:space="preserve"> C．7</w:t>
      </w:r>
      <w:r w:rsidRPr="00705225">
        <w:rPr>
          <w:rFonts w:ascii="小米兰亭 Light" w:eastAsia="小米兰亭 Light" w:hint="eastAsia"/>
          <w:color w:val="0D0D0D"/>
          <w:sz w:val="21"/>
          <w:szCs w:val="21"/>
        </w:rPr>
        <w:tab/>
      </w:r>
      <w:r w:rsidR="00621348" w:rsidRPr="00705225">
        <w:rPr>
          <w:rFonts w:ascii="小米兰亭 Light" w:eastAsia="小米兰亭 Light" w:hint="eastAsia"/>
          <w:color w:val="0D0D0D"/>
          <w:sz w:val="21"/>
          <w:szCs w:val="21"/>
        </w:rPr>
        <w:t xml:space="preserve">   </w:t>
      </w:r>
      <w:r w:rsidRPr="00705225">
        <w:rPr>
          <w:rFonts w:ascii="小米兰亭 Light" w:eastAsia="小米兰亭 Light" w:hint="eastAsia"/>
          <w:color w:val="0D0D0D"/>
          <w:sz w:val="21"/>
          <w:szCs w:val="21"/>
        </w:rPr>
        <w:t xml:space="preserve"> </w:t>
      </w:r>
      <w:r w:rsidR="00621348" w:rsidRPr="00705225">
        <w:rPr>
          <w:rFonts w:ascii="小米兰亭 Light" w:eastAsia="小米兰亭 Light" w:hint="eastAsia"/>
          <w:color w:val="0D0D0D"/>
          <w:sz w:val="21"/>
          <w:szCs w:val="21"/>
        </w:rPr>
        <w:t xml:space="preserve">  </w:t>
      </w:r>
      <w:r w:rsidRPr="00705225">
        <w:rPr>
          <w:rFonts w:ascii="小米兰亭 Light" w:eastAsia="小米兰亭 Light" w:hint="eastAsia"/>
          <w:color w:val="0D0D0D"/>
          <w:sz w:val="21"/>
          <w:szCs w:val="21"/>
        </w:rPr>
        <w:t xml:space="preserve"> D．9</w:t>
      </w:r>
    </w:p>
    <w:p w:rsidR="00C7161A" w:rsidRPr="00705225" w:rsidRDefault="00C7161A" w:rsidP="00705225">
      <w:pPr>
        <w:pStyle w:val="0"/>
        <w:spacing w:line="440" w:lineRule="exact"/>
        <w:rPr>
          <w:rFonts w:ascii="小米兰亭 Light" w:eastAsia="小米兰亭 Light"/>
          <w:bCs/>
          <w:color w:val="262626"/>
          <w:sz w:val="21"/>
          <w:szCs w:val="21"/>
        </w:rPr>
      </w:pPr>
      <w:r w:rsidRPr="00705225">
        <w:rPr>
          <w:rFonts w:ascii="小米兰亭 Light" w:eastAsia="小米兰亭 Light" w:hint="eastAsia"/>
          <w:b/>
          <w:sz w:val="21"/>
          <w:szCs w:val="21"/>
          <w:lang w:val="pl-PL"/>
        </w:rPr>
        <w:t>5.</w:t>
      </w:r>
      <w:r w:rsidRPr="00705225">
        <w:rPr>
          <w:rFonts w:ascii="小米兰亭 Light" w:eastAsia="小米兰亭 Light" w:hint="eastAsia"/>
          <w:bCs/>
          <w:color w:val="262626"/>
          <w:sz w:val="21"/>
          <w:szCs w:val="21"/>
        </w:rPr>
        <w:t xml:space="preserve"> 用反证法证明命题：“</w:t>
      </w:r>
      <w:r w:rsidRPr="00705225">
        <w:rPr>
          <w:rFonts w:ascii="小米兰亭 Light" w:eastAsia="小米兰亭 Light" w:hint="eastAsia"/>
          <w:bCs/>
          <w:color w:val="262626"/>
          <w:position w:val="-10"/>
          <w:sz w:val="21"/>
          <w:szCs w:val="21"/>
        </w:rPr>
        <w:object w:dxaOrig="819" w:dyaOrig="320">
          <v:shape id="_x0000_i1037" type="#_x0000_t75" alt="高考资源网(ks5u.com),中国最大的高考网站,您身边的高考专家。" style="width:41.25pt;height:15.75pt" o:ole="">
            <v:imagedata r:id="rId35" o:title=""/>
          </v:shape>
          <o:OLEObject Type="Embed" ProgID="Equation.DSMT4" ShapeID="_x0000_i1037" DrawAspect="Content" ObjectID="_1623048280" r:id="rId36"/>
        </w:object>
      </w:r>
      <w:r w:rsidRPr="00705225">
        <w:rPr>
          <w:rFonts w:ascii="小米兰亭 Light" w:eastAsia="小米兰亭 Light" w:hint="eastAsia"/>
          <w:bCs/>
          <w:color w:val="262626"/>
          <w:sz w:val="21"/>
          <w:szCs w:val="21"/>
        </w:rPr>
        <w:t>，若</w:t>
      </w:r>
      <w:r w:rsidRPr="00705225">
        <w:rPr>
          <w:rFonts w:ascii="小米兰亭 Light" w:eastAsia="小米兰亭 Light" w:hint="eastAsia"/>
          <w:bCs/>
          <w:color w:val="262626"/>
          <w:position w:val="-6"/>
          <w:sz w:val="21"/>
          <w:szCs w:val="21"/>
        </w:rPr>
        <w:object w:dxaOrig="320" w:dyaOrig="280">
          <v:shape id="_x0000_i1038" type="#_x0000_t75" alt="高考资源网(ks5u.com),中国最大的高考网站,您身边的高考专家。" style="width:15.75pt;height:14.25pt" o:ole="">
            <v:imagedata r:id="rId37" o:title=""/>
          </v:shape>
          <o:OLEObject Type="Embed" ProgID="Equation.DSMT4" ShapeID="_x0000_i1038" DrawAspect="Content" ObjectID="_1623048281" r:id="rId38"/>
        </w:object>
      </w:r>
      <w:r w:rsidRPr="00705225">
        <w:rPr>
          <w:rFonts w:ascii="小米兰亭 Light" w:eastAsia="小米兰亭 Light" w:hint="eastAsia"/>
          <w:bCs/>
          <w:color w:val="262626"/>
          <w:sz w:val="21"/>
          <w:szCs w:val="21"/>
        </w:rPr>
        <w:t>可被2整除，那么</w:t>
      </w:r>
      <w:r w:rsidRPr="00705225">
        <w:rPr>
          <w:rFonts w:ascii="小米兰亭 Light" w:eastAsia="小米兰亭 Light" w:hint="eastAsia"/>
          <w:bCs/>
          <w:color w:val="262626"/>
          <w:position w:val="-10"/>
          <w:sz w:val="21"/>
          <w:szCs w:val="21"/>
        </w:rPr>
        <w:object w:dxaOrig="400" w:dyaOrig="320">
          <v:shape id="_x0000_i1039" type="#_x0000_t75" alt="高考资源网(ks5u.com),中国最大的高考网站,您身边的高考专家。" style="width:20.25pt;height:15.75pt" o:ole="">
            <v:imagedata r:id="rId39" o:title=""/>
          </v:shape>
          <o:OLEObject Type="Embed" ProgID="Equation.DSMT4" ShapeID="_x0000_i1039" DrawAspect="Content" ObjectID="_1623048282" r:id="rId40"/>
        </w:object>
      </w:r>
      <w:r w:rsidRPr="00705225">
        <w:rPr>
          <w:rFonts w:ascii="小米兰亭 Light" w:eastAsia="小米兰亭 Light" w:hint="eastAsia"/>
          <w:bCs/>
          <w:color w:val="262626"/>
          <w:sz w:val="21"/>
          <w:szCs w:val="21"/>
        </w:rPr>
        <w:t>中至少有一个能被2整除”时，假设的内容应该是(    )</w:t>
      </w:r>
    </w:p>
    <w:p w:rsidR="00C7161A" w:rsidRPr="00705225" w:rsidRDefault="00705225" w:rsidP="00705225">
      <w:pPr>
        <w:pStyle w:val="01"/>
        <w:tabs>
          <w:tab w:val="left" w:pos="350"/>
          <w:tab w:val="left" w:pos="2250"/>
          <w:tab w:val="left" w:pos="4150"/>
          <w:tab w:val="left" w:pos="6050"/>
        </w:tabs>
        <w:spacing w:line="440" w:lineRule="exact"/>
        <w:ind w:firstLine="420"/>
        <w:jc w:val="left"/>
        <w:rPr>
          <w:rFonts w:ascii="小米兰亭 Light" w:eastAsia="小米兰亭 Light" w:hAnsi="宋体"/>
          <w:bCs/>
          <w:color w:val="262626"/>
          <w:lang w:val="de-DE"/>
        </w:rPr>
      </w:pPr>
      <w:r w:rsidRPr="00705225">
        <w:rPr>
          <w:rFonts w:ascii="小米兰亭 Light" w:eastAsia="小米兰亭 Light" w:hAnsi="宋体" w:hint="eastAsia"/>
          <w:noProof/>
          <w:lang w:val="en-US" w:eastAsia="zh-CN"/>
        </w:rPr>
        <w:drawing>
          <wp:anchor distT="0" distB="0" distL="114300" distR="114300" simplePos="0" relativeHeight="251659776" behindDoc="0" locked="0" layoutInCell="1" allowOverlap="1" wp14:anchorId="152F2255" wp14:editId="4C44DC43">
            <wp:simplePos x="0" y="0"/>
            <wp:positionH relativeFrom="column">
              <wp:posOffset>5387340</wp:posOffset>
            </wp:positionH>
            <wp:positionV relativeFrom="paragraph">
              <wp:posOffset>91440</wp:posOffset>
            </wp:positionV>
            <wp:extent cx="1581150" cy="2524125"/>
            <wp:effectExtent l="0" t="0" r="0" b="0"/>
            <wp:wrapNone/>
            <wp:docPr id="20" name="图片 1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4" descr="学科网(www.zxxk.com)--教育资源门户，提供试卷、教案、课件、论文、素材及各类教学资源下载，还有大量而丰富的教学相关资讯！"/>
                    <pic:cNvPicPr>
                      <a:picLocks noChangeAspect="1" noChangeArrowheads="1"/>
                    </pic:cNvPicPr>
                  </pic:nvPicPr>
                  <pic:blipFill>
                    <a:blip r:embed="rId41">
                      <a:lum bright="4000"/>
                      <a:extLst>
                        <a:ext uri="{28A0092B-C50C-407E-A947-70E740481C1C}">
                          <a14:useLocalDpi xmlns:a14="http://schemas.microsoft.com/office/drawing/2010/main" val="0"/>
                        </a:ext>
                      </a:extLst>
                    </a:blip>
                    <a:srcRect/>
                    <a:stretch>
                      <a:fillRect/>
                    </a:stretch>
                  </pic:blipFill>
                  <pic:spPr bwMode="auto">
                    <a:xfrm>
                      <a:off x="0" y="0"/>
                      <a:ext cx="1581150" cy="2524125"/>
                    </a:xfrm>
                    <a:prstGeom prst="rect">
                      <a:avLst/>
                    </a:prstGeom>
                    <a:noFill/>
                    <a:ln>
                      <a:noFill/>
                    </a:ln>
                  </pic:spPr>
                </pic:pic>
              </a:graphicData>
            </a:graphic>
            <wp14:sizeRelH relativeFrom="page">
              <wp14:pctWidth>0</wp14:pctWidth>
            </wp14:sizeRelH>
            <wp14:sizeRelV relativeFrom="page">
              <wp14:pctHeight>0</wp14:pctHeight>
            </wp14:sizeRelV>
          </wp:anchor>
        </w:drawing>
      </w:r>
      <w:r w:rsidR="00C7161A" w:rsidRPr="00705225">
        <w:rPr>
          <w:rFonts w:ascii="小米兰亭 Light" w:eastAsia="小米兰亭 Light" w:hAnsi="宋体" w:hint="eastAsia"/>
          <w:bCs/>
          <w:color w:val="262626"/>
          <w:lang w:val="de-DE"/>
        </w:rPr>
        <w:t xml:space="preserve">A. </w:t>
      </w:r>
      <w:r w:rsidR="00C7161A" w:rsidRPr="00705225">
        <w:rPr>
          <w:rFonts w:ascii="小米兰亭 Light" w:eastAsia="小米兰亭 Light" w:hAnsi="宋体" w:hint="eastAsia"/>
          <w:bCs/>
          <w:color w:val="262626"/>
          <w:position w:val="-10"/>
          <w:lang w:val="de-DE"/>
        </w:rPr>
        <w:object w:dxaOrig="400" w:dyaOrig="320">
          <v:shape id="_x0000_i1040" type="#_x0000_t75" alt="高考资源网(ks5u.com),中国最大的高考网站,您身边的高考专家。" style="width:20.25pt;height:15.75pt" o:ole="">
            <v:imagedata r:id="rId42" o:title=""/>
          </v:shape>
          <o:OLEObject Type="Embed" ProgID="Equation.DSMT4" ShapeID="_x0000_i1040" DrawAspect="Content" ObjectID="_1623048283" r:id="rId43"/>
        </w:object>
      </w:r>
      <w:r w:rsidR="00C7161A" w:rsidRPr="00705225">
        <w:rPr>
          <w:rFonts w:ascii="小米兰亭 Light" w:eastAsia="小米兰亭 Light" w:hAnsi="宋体" w:hint="eastAsia"/>
          <w:bCs/>
          <w:color w:val="262626"/>
          <w:lang w:val="de-DE"/>
        </w:rPr>
        <w:t xml:space="preserve">都能被2整除                  B. </w:t>
      </w:r>
      <w:r w:rsidR="00C7161A" w:rsidRPr="00705225">
        <w:rPr>
          <w:rFonts w:ascii="小米兰亭 Light" w:eastAsia="小米兰亭 Light" w:hAnsi="宋体" w:hint="eastAsia"/>
          <w:bCs/>
          <w:color w:val="262626"/>
          <w:position w:val="-10"/>
          <w:lang w:val="de-DE"/>
        </w:rPr>
        <w:object w:dxaOrig="400" w:dyaOrig="320">
          <v:shape id="_x0000_i1041" type="#_x0000_t75" alt="高考资源网(ks5u.com),中国最大的高考网站,您身边的高考专家。" style="width:20.25pt;height:15.75pt" o:ole="">
            <v:imagedata r:id="rId42" o:title=""/>
          </v:shape>
          <o:OLEObject Type="Embed" ProgID="Equation.DSMT4" ShapeID="_x0000_i1041" DrawAspect="Content" ObjectID="_1623048284" r:id="rId44"/>
        </w:object>
      </w:r>
      <w:r w:rsidR="00C7161A" w:rsidRPr="00705225">
        <w:rPr>
          <w:rFonts w:ascii="小米兰亭 Light" w:eastAsia="小米兰亭 Light" w:hAnsi="宋体" w:hint="eastAsia"/>
          <w:bCs/>
          <w:color w:val="262626"/>
          <w:lang w:val="de-DE"/>
        </w:rPr>
        <w:t>都不能被2整除</w:t>
      </w:r>
    </w:p>
    <w:p w:rsidR="00C7161A" w:rsidRPr="00705225" w:rsidRDefault="00C7161A" w:rsidP="00705225">
      <w:pPr>
        <w:pStyle w:val="01"/>
        <w:tabs>
          <w:tab w:val="left" w:pos="350"/>
          <w:tab w:val="left" w:pos="2250"/>
          <w:tab w:val="left" w:pos="4150"/>
          <w:tab w:val="left" w:pos="6050"/>
        </w:tabs>
        <w:spacing w:line="440" w:lineRule="exact"/>
        <w:ind w:firstLine="420"/>
        <w:jc w:val="left"/>
        <w:rPr>
          <w:rFonts w:ascii="小米兰亭 Light" w:eastAsia="小米兰亭 Light" w:hAnsi="宋体"/>
          <w:bCs/>
          <w:color w:val="262626"/>
          <w:lang w:val="de-DE"/>
        </w:rPr>
      </w:pPr>
      <w:r w:rsidRPr="00705225">
        <w:rPr>
          <w:rFonts w:ascii="小米兰亭 Light" w:eastAsia="小米兰亭 Light" w:hAnsi="宋体" w:hint="eastAsia"/>
          <w:color w:val="262626"/>
          <w:lang w:val="de-DE"/>
        </w:rPr>
        <w:t xml:space="preserve">C. </w:t>
      </w:r>
      <w:r w:rsidRPr="00705225">
        <w:rPr>
          <w:rFonts w:ascii="小米兰亭 Light" w:eastAsia="小米兰亭 Light" w:hAnsi="宋体" w:hint="eastAsia"/>
          <w:color w:val="262626"/>
          <w:position w:val="-10"/>
          <w:lang w:val="de-DE"/>
        </w:rPr>
        <w:object w:dxaOrig="400" w:dyaOrig="320">
          <v:shape id="_x0000_i1042" type="#_x0000_t75" alt="高考资源网(ks5u.com),中国最大的高考网站,您身边的高考专家。" style="width:20.25pt;height:15.75pt" o:ole="">
            <v:imagedata r:id="rId42" o:title=""/>
          </v:shape>
          <o:OLEObject Type="Embed" ProgID="Equation.DSMT4" ShapeID="_x0000_i1042" DrawAspect="Content" ObjectID="_1623048285" r:id="rId45"/>
        </w:object>
      </w:r>
      <w:r w:rsidRPr="00705225">
        <w:rPr>
          <w:rFonts w:ascii="小米兰亭 Light" w:eastAsia="小米兰亭 Light" w:hAnsi="宋体" w:hint="eastAsia"/>
          <w:color w:val="262626"/>
          <w:lang w:val="de-DE"/>
        </w:rPr>
        <w:t xml:space="preserve">不都能被2整除                D. </w:t>
      </w:r>
      <w:r w:rsidRPr="00705225">
        <w:rPr>
          <w:rFonts w:ascii="小米兰亭 Light" w:eastAsia="小米兰亭 Light" w:hAnsi="宋体" w:hint="eastAsia"/>
          <w:color w:val="262626"/>
          <w:position w:val="-6"/>
          <w:lang w:val="de-DE"/>
        </w:rPr>
        <w:object w:dxaOrig="200" w:dyaOrig="220">
          <v:shape id="_x0000_i1043" type="#_x0000_t75" alt="高考资源网(ks5u.com),中国最大的高考网站,您身边的高考专家。" style="width:9.75pt;height:11.25pt" o:ole="">
            <v:imagedata r:id="rId46" o:title=""/>
          </v:shape>
          <o:OLEObject Type="Embed" ProgID="Equation.DSMT4" ShapeID="_x0000_i1043" DrawAspect="Content" ObjectID="_1623048286" r:id="rId47"/>
        </w:object>
      </w:r>
      <w:r w:rsidRPr="00705225">
        <w:rPr>
          <w:rFonts w:ascii="小米兰亭 Light" w:eastAsia="小米兰亭 Light" w:hAnsi="宋体" w:hint="eastAsia"/>
          <w:color w:val="262626"/>
        </w:rPr>
        <w:t>不</w:t>
      </w:r>
      <w:r w:rsidRPr="00705225">
        <w:rPr>
          <w:rFonts w:ascii="小米兰亭 Light" w:eastAsia="小米兰亭 Light" w:hAnsi="宋体" w:hint="eastAsia"/>
          <w:color w:val="262626"/>
          <w:lang w:val="de-DE"/>
        </w:rPr>
        <w:t>能被2整除</w:t>
      </w:r>
    </w:p>
    <w:p w:rsidR="00C7161A" w:rsidRPr="00705225" w:rsidRDefault="00C7161A" w:rsidP="00B71B90">
      <w:pPr>
        <w:pStyle w:val="Normal16"/>
        <w:spacing w:line="360" w:lineRule="auto"/>
        <w:rPr>
          <w:rFonts w:ascii="小米兰亭 Light" w:eastAsia="小米兰亭 Light" w:hAnsi="宋体"/>
          <w:kern w:val="2"/>
          <w:sz w:val="21"/>
          <w:szCs w:val="21"/>
        </w:rPr>
      </w:pPr>
      <w:r w:rsidRPr="00705225">
        <w:rPr>
          <w:rFonts w:ascii="小米兰亭 Light" w:eastAsia="小米兰亭 Light" w:hAnsi="宋体" w:hint="eastAsia"/>
          <w:b/>
          <w:sz w:val="21"/>
          <w:szCs w:val="21"/>
          <w:lang w:val="de-DE"/>
        </w:rPr>
        <w:t>6.</w:t>
      </w:r>
      <w:r w:rsidRPr="00705225">
        <w:rPr>
          <w:rFonts w:ascii="小米兰亭 Light" w:eastAsia="小米兰亭 Light" w:hAnsi="宋体" w:hint="eastAsia"/>
          <w:sz w:val="21"/>
          <w:szCs w:val="21"/>
        </w:rPr>
        <w:t xml:space="preserve"> </w:t>
      </w:r>
      <w:r w:rsidRPr="00705225">
        <w:rPr>
          <w:rFonts w:ascii="小米兰亭 Light" w:eastAsia="小米兰亭 Light" w:hAnsi="宋体" w:hint="eastAsia"/>
          <w:kern w:val="2"/>
          <w:sz w:val="21"/>
          <w:szCs w:val="21"/>
        </w:rPr>
        <w:t xml:space="preserve">在图1的程序框图中，若输入的x值为2，则输出的y值为        </w:t>
      </w:r>
    </w:p>
    <w:p w:rsidR="00C7161A" w:rsidRPr="00705225" w:rsidRDefault="00C7161A" w:rsidP="00B71B90">
      <w:pPr>
        <w:pStyle w:val="Normal16"/>
        <w:spacing w:line="360" w:lineRule="auto"/>
        <w:rPr>
          <w:rFonts w:ascii="小米兰亭 Light" w:eastAsia="小米兰亭 Light" w:hAnsi="宋体"/>
          <w:kern w:val="2"/>
          <w:sz w:val="21"/>
          <w:szCs w:val="21"/>
        </w:rPr>
      </w:pPr>
      <w:r w:rsidRPr="00705225">
        <w:rPr>
          <w:rFonts w:ascii="小米兰亭 Light" w:eastAsia="小米兰亭 Light" w:hAnsi="宋体" w:hint="eastAsia"/>
          <w:kern w:val="2"/>
          <w:sz w:val="21"/>
          <w:szCs w:val="21"/>
        </w:rPr>
        <w:t xml:space="preserve">A. </w:t>
      </w:r>
      <w:r w:rsidR="008F6875" w:rsidRPr="00705225">
        <w:rPr>
          <w:rFonts w:ascii="小米兰亭 Light" w:eastAsia="小米兰亭 Light" w:hAnsi="宋体" w:hint="eastAsia"/>
          <w:position w:val="-24"/>
          <w:sz w:val="21"/>
          <w:szCs w:val="21"/>
        </w:rPr>
        <w:object w:dxaOrig="400" w:dyaOrig="620">
          <v:shape id="_x0000_i1044" type="#_x0000_t75" alt="学科网(www.zxxk.com)--教育资源门户，提供试卷、教案、课件、论文、素材及各类教学资源下载，还有大量而丰富的教学相关资讯！" style="width:20.25pt;height:30.75pt" o:ole="">
            <v:imagedata r:id="rId48" o:title=""/>
          </v:shape>
          <o:OLEObject Type="Embed" ProgID="Equation.DSMT4" ShapeID="_x0000_i1044" DrawAspect="Content" ObjectID="_1623048287" r:id="rId49"/>
        </w:object>
      </w:r>
      <w:r w:rsidRPr="00705225">
        <w:rPr>
          <w:rFonts w:ascii="小米兰亭 Light" w:eastAsia="小米兰亭 Light" w:hAnsi="宋体" w:hint="eastAsia"/>
          <w:kern w:val="2"/>
          <w:sz w:val="21"/>
          <w:szCs w:val="21"/>
        </w:rPr>
        <w:t xml:space="preserve">   </w:t>
      </w:r>
      <w:r w:rsidR="00621348" w:rsidRPr="00705225">
        <w:rPr>
          <w:rFonts w:ascii="小米兰亭 Light" w:eastAsia="小米兰亭 Light" w:hAnsi="宋体" w:hint="eastAsia"/>
          <w:kern w:val="2"/>
          <w:sz w:val="21"/>
          <w:szCs w:val="21"/>
        </w:rPr>
        <w:t xml:space="preserve">     </w:t>
      </w:r>
      <w:r w:rsidRPr="00705225">
        <w:rPr>
          <w:rFonts w:ascii="小米兰亭 Light" w:eastAsia="小米兰亭 Light" w:hAnsi="宋体" w:hint="eastAsia"/>
          <w:kern w:val="2"/>
          <w:sz w:val="21"/>
          <w:szCs w:val="21"/>
        </w:rPr>
        <w:t xml:space="preserve">B. </w:t>
      </w:r>
      <w:r w:rsidR="008F6875" w:rsidRPr="00705225">
        <w:rPr>
          <w:rFonts w:ascii="小米兰亭 Light" w:eastAsia="小米兰亭 Light" w:hAnsi="宋体" w:hint="eastAsia"/>
          <w:kern w:val="2"/>
          <w:sz w:val="21"/>
          <w:szCs w:val="21"/>
        </w:rPr>
        <w:t>0</w:t>
      </w:r>
      <w:r w:rsidRPr="00705225">
        <w:rPr>
          <w:rFonts w:ascii="小米兰亭 Light" w:eastAsia="小米兰亭 Light" w:hAnsi="宋体" w:hint="eastAsia"/>
          <w:kern w:val="2"/>
          <w:sz w:val="21"/>
          <w:szCs w:val="21"/>
        </w:rPr>
        <w:t xml:space="preserve">  </w:t>
      </w:r>
      <w:r w:rsidR="00621348" w:rsidRPr="00705225">
        <w:rPr>
          <w:rFonts w:ascii="小米兰亭 Light" w:eastAsia="小米兰亭 Light" w:hAnsi="宋体" w:hint="eastAsia"/>
          <w:kern w:val="2"/>
          <w:sz w:val="21"/>
          <w:szCs w:val="21"/>
        </w:rPr>
        <w:t xml:space="preserve">     </w:t>
      </w:r>
      <w:r w:rsidRPr="00705225">
        <w:rPr>
          <w:rFonts w:ascii="小米兰亭 Light" w:eastAsia="小米兰亭 Light" w:hAnsi="宋体" w:hint="eastAsia"/>
          <w:kern w:val="2"/>
          <w:sz w:val="21"/>
          <w:szCs w:val="21"/>
        </w:rPr>
        <w:t xml:space="preserve">C. </w:t>
      </w:r>
      <w:r w:rsidRPr="00705225">
        <w:rPr>
          <w:rFonts w:ascii="小米兰亭 Light" w:eastAsia="小米兰亭 Light" w:hAnsi="宋体" w:hint="eastAsia"/>
          <w:position w:val="-4"/>
          <w:sz w:val="21"/>
          <w:szCs w:val="21"/>
        </w:rPr>
        <w:object w:dxaOrig="300" w:dyaOrig="260">
          <v:shape id="_x0000_i1045" type="#_x0000_t75" alt="学科网(www.zxxk.com)--教育资源门户，提供试卷、教案、课件、论文、素材及各类教学资源下载，还有大量而丰富的教学相关资讯！" style="width:15pt;height:12.75pt" o:ole="">
            <v:imagedata r:id="rId50" o:title=""/>
          </v:shape>
          <o:OLEObject Type="Embed" ProgID="Equation.DSMT4" ShapeID="_x0000_i1045" DrawAspect="Content" ObjectID="_1623048288" r:id="rId51"/>
        </w:object>
      </w:r>
      <w:r w:rsidRPr="00705225">
        <w:rPr>
          <w:rFonts w:ascii="小米兰亭 Light" w:eastAsia="小米兰亭 Light" w:hAnsi="宋体" w:hint="eastAsia"/>
          <w:kern w:val="2"/>
          <w:sz w:val="21"/>
          <w:szCs w:val="21"/>
        </w:rPr>
        <w:t xml:space="preserve">    </w:t>
      </w:r>
      <w:r w:rsidR="00621348" w:rsidRPr="00705225">
        <w:rPr>
          <w:rFonts w:ascii="小米兰亭 Light" w:eastAsia="小米兰亭 Light" w:hAnsi="宋体" w:hint="eastAsia"/>
          <w:kern w:val="2"/>
          <w:sz w:val="21"/>
          <w:szCs w:val="21"/>
        </w:rPr>
        <w:t xml:space="preserve">     </w:t>
      </w:r>
      <w:r w:rsidRPr="00705225">
        <w:rPr>
          <w:rFonts w:ascii="小米兰亭 Light" w:eastAsia="小米兰亭 Light" w:hAnsi="宋体" w:hint="eastAsia"/>
          <w:kern w:val="2"/>
          <w:sz w:val="21"/>
          <w:szCs w:val="21"/>
        </w:rPr>
        <w:t>D.</w:t>
      </w:r>
      <w:r w:rsidR="008F6875" w:rsidRPr="00705225">
        <w:rPr>
          <w:rFonts w:ascii="小米兰亭 Light" w:eastAsia="小米兰亭 Light" w:hAnsi="宋体" w:hint="eastAsia"/>
          <w:position w:val="-24"/>
          <w:sz w:val="21"/>
          <w:szCs w:val="21"/>
        </w:rPr>
        <w:t xml:space="preserve"> </w:t>
      </w:r>
      <w:r w:rsidR="008F6875" w:rsidRPr="00705225">
        <w:rPr>
          <w:rFonts w:ascii="小米兰亭 Light" w:eastAsia="小米兰亭 Light" w:hAnsi="宋体" w:hint="eastAsia"/>
          <w:position w:val="-24"/>
          <w:sz w:val="21"/>
          <w:szCs w:val="21"/>
        </w:rPr>
        <w:object w:dxaOrig="240" w:dyaOrig="620">
          <v:shape id="_x0000_i1046" type="#_x0000_t75" alt="学科网(www.zxxk.com)--教育资源门户，提供试卷、教案、课件、论文、素材及各类教学资源下载，还有大量而丰富的教学相关资讯！" style="width:12pt;height:30.75pt" o:ole="">
            <v:imagedata r:id="rId52" o:title=""/>
          </v:shape>
          <o:OLEObject Type="Embed" ProgID="Equation.DSMT4" ShapeID="_x0000_i1046" DrawAspect="Content" ObjectID="_1623048289" r:id="rId53"/>
        </w:object>
      </w:r>
      <w:r w:rsidRPr="00705225">
        <w:rPr>
          <w:rFonts w:ascii="小米兰亭 Light" w:eastAsia="小米兰亭 Light" w:hAnsi="宋体" w:hint="eastAsia"/>
          <w:kern w:val="2"/>
          <w:sz w:val="21"/>
          <w:szCs w:val="21"/>
        </w:rPr>
        <w:t xml:space="preserve"> </w:t>
      </w:r>
    </w:p>
    <w:p w:rsidR="00C7161A" w:rsidRPr="00705225" w:rsidRDefault="00C7161A" w:rsidP="00705225">
      <w:pPr>
        <w:pStyle w:val="0"/>
        <w:spacing w:line="440" w:lineRule="exact"/>
        <w:rPr>
          <w:rFonts w:ascii="小米兰亭 Light" w:eastAsia="小米兰亭 Light"/>
          <w:sz w:val="21"/>
          <w:szCs w:val="21"/>
        </w:rPr>
      </w:pPr>
      <w:r w:rsidRPr="00705225">
        <w:rPr>
          <w:rFonts w:ascii="小米兰亭 Light" w:eastAsia="小米兰亭 Light" w:hint="eastAsia"/>
          <w:b/>
          <w:sz w:val="21"/>
          <w:szCs w:val="21"/>
          <w:lang w:val="de-DE"/>
        </w:rPr>
        <w:t>7.</w:t>
      </w:r>
      <w:r w:rsidRPr="00705225">
        <w:rPr>
          <w:rFonts w:ascii="小米兰亭 Light" w:eastAsia="小米兰亭 Light" w:hint="eastAsia"/>
          <w:sz w:val="21"/>
          <w:szCs w:val="21"/>
        </w:rPr>
        <w:t xml:space="preserve"> 已知定义在</w:t>
      </w:r>
      <w:r w:rsidRPr="00705225">
        <w:rPr>
          <w:rFonts w:ascii="小米兰亭 Light" w:eastAsia="小米兰亭 Light" w:hint="eastAsia"/>
          <w:position w:val="-14"/>
          <w:sz w:val="21"/>
          <w:szCs w:val="21"/>
        </w:rPr>
        <w:object w:dxaOrig="760" w:dyaOrig="400">
          <v:shape id="_x0000_i1047" type="#_x0000_t75" style="width:38.25pt;height:20.25pt" o:ole="">
            <v:imagedata r:id="rId54" o:title=""/>
          </v:shape>
          <o:OLEObject Type="Embed" ProgID="Equation.DSMT4" ShapeID="_x0000_i1047" DrawAspect="Content" ObjectID="_1623048290" r:id="rId55"/>
        </w:object>
      </w:r>
      <w:r w:rsidRPr="00705225">
        <w:rPr>
          <w:rFonts w:ascii="小米兰亭 Light" w:eastAsia="小米兰亭 Light" w:hint="eastAsia"/>
          <w:sz w:val="21"/>
          <w:szCs w:val="21"/>
        </w:rPr>
        <w:t>上的减函数</w:t>
      </w:r>
      <w:r w:rsidRPr="00705225">
        <w:rPr>
          <w:rFonts w:ascii="小米兰亭 Light" w:eastAsia="小米兰亭 Light" w:hint="eastAsia"/>
          <w:position w:val="-14"/>
          <w:sz w:val="21"/>
          <w:szCs w:val="21"/>
        </w:rPr>
        <w:object w:dxaOrig="580" w:dyaOrig="400">
          <v:shape id="_x0000_i1048" type="#_x0000_t75" style="width:29.25pt;height:20.25pt" o:ole="">
            <v:imagedata r:id="rId56" o:title=""/>
          </v:shape>
          <o:OLEObject Type="Embed" ProgID="Equation.DSMT4" ShapeID="_x0000_i1048" DrawAspect="Content" ObjectID="_1623048291" r:id="rId57"/>
        </w:object>
      </w:r>
      <w:r w:rsidRPr="00705225">
        <w:rPr>
          <w:rFonts w:ascii="小米兰亭 Light" w:eastAsia="小米兰亭 Light" w:hint="eastAsia"/>
          <w:sz w:val="21"/>
          <w:szCs w:val="21"/>
        </w:rPr>
        <w:t>满足条件：对任意</w:t>
      </w:r>
      <w:r w:rsidRPr="00705225">
        <w:rPr>
          <w:rFonts w:ascii="小米兰亭 Light" w:eastAsia="小米兰亭 Light" w:hint="eastAsia"/>
          <w:position w:val="-10"/>
          <w:sz w:val="21"/>
          <w:szCs w:val="21"/>
        </w:rPr>
        <w:object w:dxaOrig="900" w:dyaOrig="360">
          <v:shape id="_x0000_i1049" type="#_x0000_t75" style="width:45pt;height:18pt" o:ole="">
            <v:imagedata r:id="rId58" o:title=""/>
          </v:shape>
          <o:OLEObject Type="Embed" ProgID="Equation.DSMT4" ShapeID="_x0000_i1049" DrawAspect="Content" ObjectID="_1623048292" r:id="rId59"/>
        </w:object>
      </w:r>
      <w:r w:rsidRPr="00705225">
        <w:rPr>
          <w:rFonts w:ascii="小米兰亭 Light" w:eastAsia="小米兰亭 Light" w:hint="eastAsia"/>
          <w:sz w:val="21"/>
          <w:szCs w:val="21"/>
        </w:rPr>
        <w:t>，总有</w:t>
      </w:r>
    </w:p>
    <w:p w:rsidR="00C7161A" w:rsidRPr="00705225" w:rsidRDefault="00C7161A" w:rsidP="00705225">
      <w:pPr>
        <w:pStyle w:val="0"/>
        <w:spacing w:line="440" w:lineRule="exact"/>
        <w:rPr>
          <w:rFonts w:ascii="小米兰亭 Light" w:eastAsia="小米兰亭 Light"/>
          <w:sz w:val="21"/>
          <w:szCs w:val="21"/>
        </w:rPr>
      </w:pPr>
      <w:r w:rsidRPr="00705225">
        <w:rPr>
          <w:rFonts w:ascii="小米兰亭 Light" w:eastAsia="小米兰亭 Light" w:hint="eastAsia"/>
          <w:position w:val="-14"/>
          <w:sz w:val="21"/>
          <w:szCs w:val="21"/>
        </w:rPr>
        <w:object w:dxaOrig="2460" w:dyaOrig="400">
          <v:shape id="_x0000_i1050" type="#_x0000_t75" style="width:123pt;height:20.25pt" o:ole="">
            <v:imagedata r:id="rId60" o:title=""/>
          </v:shape>
          <o:OLEObject Type="Embed" ProgID="Equation.DSMT4" ShapeID="_x0000_i1050" DrawAspect="Content" ObjectID="_1623048293" r:id="rId61"/>
        </w:object>
      </w:r>
      <w:r w:rsidRPr="00705225">
        <w:rPr>
          <w:rFonts w:ascii="小米兰亭 Light" w:eastAsia="小米兰亭 Light" w:hint="eastAsia"/>
          <w:sz w:val="21"/>
          <w:szCs w:val="21"/>
        </w:rPr>
        <w:t>，则关于</w:t>
      </w:r>
      <w:r w:rsidRPr="00705225">
        <w:rPr>
          <w:rFonts w:ascii="小米兰亭 Light" w:eastAsia="小米兰亭 Light" w:hint="eastAsia"/>
          <w:position w:val="-6"/>
          <w:sz w:val="21"/>
          <w:szCs w:val="21"/>
        </w:rPr>
        <w:object w:dxaOrig="200" w:dyaOrig="220">
          <v:shape id="_x0000_i1051" type="#_x0000_t75" style="width:9.75pt;height:11.25pt" o:ole="">
            <v:imagedata r:id="rId62" o:title=""/>
          </v:shape>
          <o:OLEObject Type="Embed" ProgID="Equation.DSMT4" ShapeID="_x0000_i1051" DrawAspect="Content" ObjectID="_1623048294" r:id="rId63"/>
        </w:object>
      </w:r>
      <w:r w:rsidRPr="00705225">
        <w:rPr>
          <w:rFonts w:ascii="小米兰亭 Light" w:eastAsia="小米兰亭 Light" w:hint="eastAsia"/>
          <w:sz w:val="21"/>
          <w:szCs w:val="21"/>
        </w:rPr>
        <w:t>的不等式</w:t>
      </w:r>
      <w:r w:rsidRPr="00705225">
        <w:rPr>
          <w:rFonts w:ascii="小米兰亭 Light" w:eastAsia="小米兰亭 Light" w:hint="eastAsia"/>
          <w:position w:val="-14"/>
          <w:sz w:val="21"/>
          <w:szCs w:val="21"/>
        </w:rPr>
        <w:object w:dxaOrig="1180" w:dyaOrig="400">
          <v:shape id="_x0000_i1052" type="#_x0000_t75" style="width:59.25pt;height:20.25pt" o:ole="">
            <v:imagedata r:id="rId64" o:title=""/>
          </v:shape>
          <o:OLEObject Type="Embed" ProgID="Equation.DSMT4" ShapeID="_x0000_i1052" DrawAspect="Content" ObjectID="_1623048295" r:id="rId65"/>
        </w:object>
      </w:r>
      <w:r w:rsidRPr="00705225">
        <w:rPr>
          <w:rFonts w:ascii="小米兰亭 Light" w:eastAsia="小米兰亭 Light" w:hint="eastAsia"/>
          <w:sz w:val="21"/>
          <w:szCs w:val="21"/>
        </w:rPr>
        <w:t>的解集是（    ）</w:t>
      </w:r>
    </w:p>
    <w:p w:rsidR="00C7161A" w:rsidRPr="00705225" w:rsidRDefault="00C7161A" w:rsidP="00705225">
      <w:pPr>
        <w:pStyle w:val="0"/>
        <w:spacing w:line="440" w:lineRule="exact"/>
        <w:ind w:firstLine="420"/>
        <w:rPr>
          <w:rFonts w:ascii="小米兰亭 Light" w:eastAsia="小米兰亭 Light"/>
          <w:sz w:val="21"/>
          <w:szCs w:val="21"/>
        </w:rPr>
      </w:pPr>
      <w:r w:rsidRPr="00705225">
        <w:rPr>
          <w:rFonts w:ascii="小米兰亭 Light" w:eastAsia="小米兰亭 Light" w:hint="eastAsia"/>
          <w:sz w:val="21"/>
          <w:szCs w:val="21"/>
        </w:rPr>
        <w:t xml:space="preserve">A. </w:t>
      </w:r>
      <w:r w:rsidRPr="00705225">
        <w:rPr>
          <w:rFonts w:ascii="小米兰亭 Light" w:eastAsia="小米兰亭 Light" w:hint="eastAsia"/>
          <w:position w:val="-14"/>
          <w:sz w:val="21"/>
          <w:szCs w:val="21"/>
        </w:rPr>
        <w:object w:dxaOrig="779" w:dyaOrig="400">
          <v:shape id="_x0000_i1053" type="#_x0000_t75" style="width:39pt;height:20.25pt" o:ole="">
            <v:imagedata r:id="rId66" o:title=""/>
          </v:shape>
          <o:OLEObject Type="Embed" ProgID="Equation.DSMT4" ShapeID="_x0000_i1053" DrawAspect="Content" ObjectID="_1623048296" r:id="rId67"/>
        </w:object>
      </w:r>
      <w:r w:rsidRPr="00705225">
        <w:rPr>
          <w:rFonts w:ascii="小米兰亭 Light" w:eastAsia="小米兰亭 Light" w:hint="eastAsia"/>
          <w:sz w:val="21"/>
          <w:szCs w:val="21"/>
        </w:rPr>
        <w:t xml:space="preserve">         B. </w:t>
      </w:r>
      <w:r w:rsidRPr="00705225">
        <w:rPr>
          <w:rFonts w:ascii="小米兰亭 Light" w:eastAsia="小米兰亭 Light" w:hint="eastAsia"/>
          <w:position w:val="-14"/>
          <w:sz w:val="21"/>
          <w:szCs w:val="21"/>
        </w:rPr>
        <w:object w:dxaOrig="720" w:dyaOrig="400">
          <v:shape id="_x0000_i1054" type="#_x0000_t75" style="width:36pt;height:20.25pt" o:ole="">
            <v:imagedata r:id="rId68" o:title=""/>
          </v:shape>
          <o:OLEObject Type="Embed" ProgID="Equation.DSMT4" ShapeID="_x0000_i1054" DrawAspect="Content" ObjectID="_1623048297" r:id="rId69"/>
        </w:object>
      </w:r>
      <w:r w:rsidRPr="00705225">
        <w:rPr>
          <w:rFonts w:ascii="小米兰亭 Light" w:eastAsia="小米兰亭 Light" w:hint="eastAsia"/>
          <w:sz w:val="21"/>
          <w:szCs w:val="21"/>
        </w:rPr>
        <w:t xml:space="preserve">        C. </w:t>
      </w:r>
      <w:r w:rsidRPr="00705225">
        <w:rPr>
          <w:rFonts w:ascii="小米兰亭 Light" w:eastAsia="小米兰亭 Light" w:hint="eastAsia"/>
          <w:position w:val="-14"/>
          <w:sz w:val="21"/>
          <w:szCs w:val="21"/>
        </w:rPr>
        <w:object w:dxaOrig="540" w:dyaOrig="400">
          <v:shape id="_x0000_i1055" type="#_x0000_t75" style="width:27pt;height:20.25pt" o:ole="">
            <v:imagedata r:id="rId70" o:title=""/>
          </v:shape>
          <o:OLEObject Type="Embed" ProgID="Equation.DSMT4" ShapeID="_x0000_i1055" DrawAspect="Content" ObjectID="_1623048298" r:id="rId71"/>
        </w:object>
      </w:r>
      <w:r w:rsidRPr="00705225">
        <w:rPr>
          <w:rFonts w:ascii="小米兰亭 Light" w:eastAsia="小米兰亭 Light" w:hint="eastAsia"/>
          <w:sz w:val="21"/>
          <w:szCs w:val="21"/>
        </w:rPr>
        <w:t xml:space="preserve">           D. </w:t>
      </w:r>
      <w:r w:rsidRPr="00705225">
        <w:rPr>
          <w:rFonts w:ascii="小米兰亭 Light" w:eastAsia="小米兰亭 Light" w:hint="eastAsia"/>
          <w:position w:val="-14"/>
          <w:sz w:val="21"/>
          <w:szCs w:val="21"/>
        </w:rPr>
        <w:object w:dxaOrig="580" w:dyaOrig="400">
          <v:shape id="_x0000_i1056" type="#_x0000_t75" style="width:29.25pt;height:20.25pt" o:ole="">
            <v:imagedata r:id="rId72" o:title=""/>
          </v:shape>
          <o:OLEObject Type="Embed" ProgID="Equation.DSMT4" ShapeID="_x0000_i1056" DrawAspect="Content" ObjectID="_1623048299" r:id="rId73"/>
        </w:object>
      </w:r>
    </w:p>
    <w:p w:rsidR="00C7161A" w:rsidRPr="00705225" w:rsidRDefault="00C7161A" w:rsidP="00B71B90">
      <w:pPr>
        <w:pStyle w:val="0"/>
        <w:spacing w:line="360" w:lineRule="auto"/>
        <w:rPr>
          <w:rFonts w:ascii="小米兰亭 Light" w:eastAsia="小米兰亭 Light"/>
          <w:sz w:val="21"/>
          <w:szCs w:val="21"/>
        </w:rPr>
      </w:pPr>
      <w:r w:rsidRPr="00705225">
        <w:rPr>
          <w:rFonts w:ascii="小米兰亭 Light" w:eastAsia="小米兰亭 Light" w:hint="eastAsia"/>
          <w:b/>
          <w:sz w:val="21"/>
          <w:szCs w:val="21"/>
          <w:lang w:val="de-DE"/>
        </w:rPr>
        <w:t>8.</w:t>
      </w:r>
      <w:r w:rsidRPr="00705225">
        <w:rPr>
          <w:rFonts w:ascii="小米兰亭 Light" w:eastAsia="小米兰亭 Light" w:hint="eastAsia"/>
          <w:sz w:val="21"/>
          <w:szCs w:val="21"/>
        </w:rPr>
        <w:t xml:space="preserve"> 已知</w:t>
      </w:r>
      <w:r w:rsidRPr="00705225">
        <w:rPr>
          <w:rFonts w:ascii="小米兰亭 Light" w:eastAsia="小米兰亭 Light" w:hint="eastAsia"/>
          <w:position w:val="-14"/>
          <w:sz w:val="21"/>
          <w:szCs w:val="21"/>
        </w:rPr>
        <w:object w:dxaOrig="580" w:dyaOrig="400">
          <v:shape id="_x0000_i1057" type="#_x0000_t75" style="width:29.25pt;height:20.25pt" o:ole="">
            <v:imagedata r:id="rId74" o:title=""/>
          </v:shape>
          <o:OLEObject Type="Embed" ProgID="Equation.DSMT4" ShapeID="_x0000_i1057" DrawAspect="Content" ObjectID="_1623048300" r:id="rId75"/>
        </w:object>
      </w:r>
      <w:r w:rsidRPr="00705225">
        <w:rPr>
          <w:rFonts w:ascii="小米兰亭 Light" w:eastAsia="小米兰亭 Light" w:hint="eastAsia"/>
          <w:sz w:val="21"/>
          <w:szCs w:val="21"/>
        </w:rPr>
        <w:t>是定义在</w:t>
      </w:r>
      <w:r w:rsidRPr="00705225">
        <w:rPr>
          <w:rFonts w:ascii="小米兰亭 Light" w:eastAsia="小米兰亭 Light" w:hint="eastAsia"/>
          <w:position w:val="-14"/>
          <w:sz w:val="21"/>
          <w:szCs w:val="21"/>
        </w:rPr>
        <w:object w:dxaOrig="960" w:dyaOrig="400">
          <v:shape id="_x0000_i1058" type="#_x0000_t75" style="width:48pt;height:20.25pt" o:ole="">
            <v:imagedata r:id="rId76" o:title=""/>
          </v:shape>
          <o:OLEObject Type="Embed" ProgID="Equation.DSMT4" ShapeID="_x0000_i1058" DrawAspect="Content" ObjectID="_1623048301" r:id="rId77"/>
        </w:object>
      </w:r>
      <w:r w:rsidRPr="00705225">
        <w:rPr>
          <w:rFonts w:ascii="小米兰亭 Light" w:eastAsia="小米兰亭 Light" w:hint="eastAsia"/>
          <w:sz w:val="21"/>
          <w:szCs w:val="21"/>
        </w:rPr>
        <w:t>上的偶函数，且在</w:t>
      </w:r>
      <w:r w:rsidRPr="00705225">
        <w:rPr>
          <w:rFonts w:ascii="小米兰亭 Light" w:eastAsia="小米兰亭 Light" w:hint="eastAsia"/>
          <w:position w:val="-14"/>
          <w:sz w:val="21"/>
          <w:szCs w:val="21"/>
        </w:rPr>
        <w:object w:dxaOrig="760" w:dyaOrig="400">
          <v:shape id="_x0000_i1059" type="#_x0000_t75" style="width:38.25pt;height:20.25pt" o:ole="">
            <v:imagedata r:id="rId78" o:title=""/>
          </v:shape>
          <o:OLEObject Type="Embed" ProgID="Equation.DSMT4" ShapeID="_x0000_i1059" DrawAspect="Content" ObjectID="_1623048302" r:id="rId79"/>
        </w:object>
      </w:r>
      <w:r w:rsidRPr="00705225">
        <w:rPr>
          <w:rFonts w:ascii="小米兰亭 Light" w:eastAsia="小米兰亭 Light" w:hint="eastAsia"/>
          <w:sz w:val="21"/>
          <w:szCs w:val="21"/>
        </w:rPr>
        <w:t>上是增函数，设</w:t>
      </w:r>
      <w:r w:rsidRPr="00705225">
        <w:rPr>
          <w:rFonts w:ascii="小米兰亭 Light" w:eastAsia="小米兰亭 Light" w:hint="eastAsia"/>
          <w:position w:val="-14"/>
          <w:sz w:val="21"/>
          <w:szCs w:val="21"/>
        </w:rPr>
        <w:object w:dxaOrig="1359" w:dyaOrig="400">
          <v:shape id="_x0000_i1060" type="#_x0000_t75" style="width:68.25pt;height:20.25pt" o:ole="">
            <v:imagedata r:id="rId80" o:title=""/>
          </v:shape>
          <o:OLEObject Type="Embed" ProgID="Equation.DSMT4" ShapeID="_x0000_i1060" DrawAspect="Content" ObjectID="_1623048303" r:id="rId81"/>
        </w:object>
      </w:r>
      <w:r w:rsidRPr="00705225">
        <w:rPr>
          <w:rFonts w:ascii="小米兰亭 Light" w:eastAsia="小米兰亭 Light" w:hint="eastAsia"/>
          <w:sz w:val="21"/>
          <w:szCs w:val="21"/>
        </w:rPr>
        <w:t xml:space="preserve">， </w:t>
      </w:r>
      <w:r w:rsidRPr="00705225">
        <w:rPr>
          <w:rFonts w:ascii="小米兰亭 Light" w:eastAsia="小米兰亭 Light" w:hint="eastAsia"/>
          <w:position w:val="-32"/>
          <w:sz w:val="21"/>
          <w:szCs w:val="21"/>
        </w:rPr>
        <w:object w:dxaOrig="2820" w:dyaOrig="760">
          <v:shape id="_x0000_i1061" type="#_x0000_t75" style="width:141pt;height:38.25pt" o:ole="">
            <v:imagedata r:id="rId82" o:title=""/>
          </v:shape>
          <o:OLEObject Type="Embed" ProgID="Equation.DSMT4" ShapeID="_x0000_i1061" DrawAspect="Content" ObjectID="_1623048304" r:id="rId83"/>
        </w:object>
      </w:r>
      <w:r w:rsidRPr="00705225">
        <w:rPr>
          <w:rFonts w:ascii="小米兰亭 Light" w:eastAsia="小米兰亭 Light" w:hint="eastAsia"/>
          <w:sz w:val="21"/>
          <w:szCs w:val="21"/>
        </w:rPr>
        <w:t>，则</w:t>
      </w:r>
      <w:r w:rsidRPr="00705225">
        <w:rPr>
          <w:rFonts w:ascii="小米兰亭 Light" w:eastAsia="小米兰亭 Light" w:hint="eastAsia"/>
          <w:position w:val="-10"/>
          <w:sz w:val="21"/>
          <w:szCs w:val="21"/>
        </w:rPr>
        <w:object w:dxaOrig="600" w:dyaOrig="320">
          <v:shape id="_x0000_i1062" type="#_x0000_t75" style="width:30pt;height:15.75pt" o:ole="">
            <v:imagedata r:id="rId84" o:title=""/>
          </v:shape>
          <o:OLEObject Type="Embed" ProgID="Equation.DSMT4" ShapeID="_x0000_i1062" DrawAspect="Content" ObjectID="_1623048305" r:id="rId85"/>
        </w:object>
      </w:r>
      <w:r w:rsidRPr="00705225">
        <w:rPr>
          <w:rFonts w:ascii="小米兰亭 Light" w:eastAsia="小米兰亭 Light" w:hint="eastAsia"/>
          <w:sz w:val="21"/>
          <w:szCs w:val="21"/>
        </w:rPr>
        <w:t>的大小关系是（    ）</w:t>
      </w:r>
    </w:p>
    <w:p w:rsidR="00C7161A" w:rsidRPr="00705225" w:rsidRDefault="00C7161A" w:rsidP="00705225">
      <w:pPr>
        <w:pStyle w:val="0"/>
        <w:spacing w:line="440" w:lineRule="exact"/>
        <w:ind w:firstLine="210"/>
        <w:rPr>
          <w:rFonts w:ascii="小米兰亭 Light" w:eastAsia="小米兰亭 Light"/>
          <w:sz w:val="21"/>
          <w:szCs w:val="21"/>
        </w:rPr>
      </w:pPr>
      <w:r w:rsidRPr="00705225">
        <w:rPr>
          <w:rFonts w:ascii="小米兰亭 Light" w:eastAsia="小米兰亭 Light" w:hint="eastAsia"/>
          <w:sz w:val="21"/>
          <w:szCs w:val="21"/>
        </w:rPr>
        <w:t xml:space="preserve">A. </w:t>
      </w:r>
      <w:r w:rsidRPr="00705225">
        <w:rPr>
          <w:rFonts w:ascii="小米兰亭 Light" w:eastAsia="小米兰亭 Light" w:hint="eastAsia"/>
          <w:position w:val="-6"/>
          <w:sz w:val="21"/>
          <w:szCs w:val="21"/>
        </w:rPr>
        <w:object w:dxaOrig="899" w:dyaOrig="280">
          <v:shape id="_x0000_i1063" type="#_x0000_t75" style="width:45pt;height:14.25pt" o:ole="">
            <v:imagedata r:id="rId86" o:title=""/>
          </v:shape>
          <o:OLEObject Type="Embed" ProgID="Equation.DSMT4" ShapeID="_x0000_i1063" DrawAspect="Content" ObjectID="_1623048306" r:id="rId87"/>
        </w:object>
      </w:r>
      <w:r w:rsidRPr="00705225">
        <w:rPr>
          <w:rFonts w:ascii="小米兰亭 Light" w:eastAsia="小米兰亭 Light" w:hint="eastAsia"/>
          <w:sz w:val="21"/>
          <w:szCs w:val="21"/>
        </w:rPr>
        <w:t xml:space="preserve">        B. </w:t>
      </w:r>
      <w:r w:rsidRPr="00705225">
        <w:rPr>
          <w:rFonts w:ascii="小米兰亭 Light" w:eastAsia="小米兰亭 Light" w:hint="eastAsia"/>
          <w:position w:val="-6"/>
          <w:sz w:val="21"/>
          <w:szCs w:val="21"/>
        </w:rPr>
        <w:object w:dxaOrig="899" w:dyaOrig="280">
          <v:shape id="_x0000_i1064" type="#_x0000_t75" style="width:45pt;height:14.25pt" o:ole="">
            <v:imagedata r:id="rId88" o:title=""/>
          </v:shape>
          <o:OLEObject Type="Embed" ProgID="Equation.DSMT4" ShapeID="_x0000_i1064" DrawAspect="Content" ObjectID="_1623048307" r:id="rId89"/>
        </w:object>
      </w:r>
      <w:r w:rsidRPr="00705225">
        <w:rPr>
          <w:rFonts w:ascii="小米兰亭 Light" w:eastAsia="小米兰亭 Light" w:hint="eastAsia"/>
          <w:sz w:val="21"/>
          <w:szCs w:val="21"/>
        </w:rPr>
        <w:t xml:space="preserve">       C. </w:t>
      </w:r>
      <w:r w:rsidRPr="00705225">
        <w:rPr>
          <w:rFonts w:ascii="小米兰亭 Light" w:eastAsia="小米兰亭 Light" w:hint="eastAsia"/>
          <w:position w:val="-6"/>
          <w:sz w:val="21"/>
          <w:szCs w:val="21"/>
        </w:rPr>
        <w:object w:dxaOrig="899" w:dyaOrig="280">
          <v:shape id="_x0000_i1065" type="#_x0000_t75" style="width:45pt;height:14.25pt" o:ole="">
            <v:imagedata r:id="rId90" o:title=""/>
          </v:shape>
          <o:OLEObject Type="Embed" ProgID="Equation.DSMT4" ShapeID="_x0000_i1065" DrawAspect="Content" ObjectID="_1623048308" r:id="rId91"/>
        </w:object>
      </w:r>
      <w:r w:rsidRPr="00705225">
        <w:rPr>
          <w:rFonts w:ascii="小米兰亭 Light" w:eastAsia="小米兰亭 Light" w:hint="eastAsia"/>
          <w:sz w:val="21"/>
          <w:szCs w:val="21"/>
        </w:rPr>
        <w:t xml:space="preserve">        D. </w:t>
      </w:r>
      <w:r w:rsidRPr="00705225">
        <w:rPr>
          <w:rFonts w:ascii="小米兰亭 Light" w:eastAsia="小米兰亭 Light" w:hint="eastAsia"/>
          <w:position w:val="-6"/>
          <w:sz w:val="21"/>
          <w:szCs w:val="21"/>
        </w:rPr>
        <w:object w:dxaOrig="899" w:dyaOrig="280">
          <v:shape id="_x0000_i1066" type="#_x0000_t75" style="width:45pt;height:14.25pt" o:ole="">
            <v:imagedata r:id="rId92" o:title=""/>
          </v:shape>
          <o:OLEObject Type="Embed" ProgID="Equation.DSMT4" ShapeID="_x0000_i1066" DrawAspect="Content" ObjectID="_1623048309" r:id="rId93"/>
        </w:object>
      </w:r>
    </w:p>
    <w:p w:rsidR="00A70199" w:rsidRPr="00705225" w:rsidRDefault="007223A4" w:rsidP="00705225">
      <w:pPr>
        <w:spacing w:line="440" w:lineRule="exact"/>
        <w:rPr>
          <w:rFonts w:ascii="小米兰亭 Light" w:eastAsia="小米兰亭 Light" w:hAnsi="宋体"/>
          <w:color w:val="262626"/>
          <w:szCs w:val="21"/>
        </w:rPr>
      </w:pPr>
      <w:r w:rsidRPr="00705225">
        <w:rPr>
          <w:rFonts w:ascii="小米兰亭 Light" w:eastAsia="小米兰亭 Light" w:hAnsi="宋体" w:hint="eastAsia"/>
          <w:b/>
          <w:szCs w:val="21"/>
          <w:lang w:val="de-DE"/>
        </w:rPr>
        <w:t>9.</w:t>
      </w:r>
      <w:r w:rsidRPr="00705225">
        <w:rPr>
          <w:rFonts w:ascii="小米兰亭 Light" w:eastAsia="小米兰亭 Light" w:hAnsi="宋体" w:hint="eastAsia"/>
          <w:color w:val="262626"/>
          <w:szCs w:val="21"/>
        </w:rPr>
        <w:t xml:space="preserve"> 将正整数对作如下分组，第</w:t>
      </w:r>
      <w:r w:rsidRPr="00705225">
        <w:rPr>
          <w:rFonts w:ascii="小米兰亭 Light" w:eastAsia="小米兰亭 Light" w:hAnsi="宋体" w:hint="eastAsia"/>
          <w:color w:val="262626"/>
          <w:position w:val="-4"/>
          <w:szCs w:val="21"/>
        </w:rPr>
        <w:object w:dxaOrig="2321" w:dyaOrig="4310">
          <v:shape id="_x0000_i1067" type="#_x0000_t75" alt="高考资源网(ks5u.com),中国最大的高考网站,您身边的高考专家。" style="width:6.75pt;height:10.5pt" o:ole="">
            <v:imagedata r:id="rId94" o:title=""/>
          </v:shape>
          <o:OLEObject Type="Embed" ProgID="Equation.DSMT4" ShapeID="_x0000_i1067" DrawAspect="Content" ObjectID="_1623048310" r:id="rId95"/>
        </w:object>
      </w:r>
      <w:r w:rsidRPr="00705225">
        <w:rPr>
          <w:rFonts w:ascii="小米兰亭 Light" w:eastAsia="小米兰亭 Light" w:hAnsi="宋体" w:hint="eastAsia"/>
          <w:color w:val="262626"/>
          <w:szCs w:val="21"/>
        </w:rPr>
        <w:t>组为</w:t>
      </w:r>
      <w:r w:rsidRPr="00705225">
        <w:rPr>
          <w:rFonts w:ascii="小米兰亭 Light" w:eastAsia="小米兰亭 Light" w:hAnsi="宋体" w:hint="eastAsia"/>
          <w:color w:val="262626"/>
          <w:position w:val="-16"/>
          <w:szCs w:val="21"/>
        </w:rPr>
        <w:object w:dxaOrig="4322" w:dyaOrig="1463">
          <v:shape id="_x0000_i1068" type="#_x0000_t75" alt="高考资源网(ks5u.com),中国最大的高考网站,您身边的高考专家。" style="width:64.5pt;height:21.75pt" o:ole="">
            <v:imagedata r:id="rId96" o:title=""/>
          </v:shape>
          <o:OLEObject Type="Embed" ProgID="Equation.DSMT4" ShapeID="_x0000_i1068" DrawAspect="Content" ObjectID="_1623048311" r:id="rId97"/>
        </w:object>
      </w:r>
      <w:r w:rsidRPr="00705225">
        <w:rPr>
          <w:rFonts w:ascii="小米兰亭 Light" w:eastAsia="小米兰亭 Light" w:hAnsi="宋体" w:hint="eastAsia"/>
          <w:color w:val="262626"/>
          <w:szCs w:val="21"/>
        </w:rPr>
        <w:t>，第</w:t>
      </w:r>
      <w:r w:rsidRPr="00705225">
        <w:rPr>
          <w:rFonts w:ascii="小米兰亭 Light" w:eastAsia="小米兰亭 Light" w:hAnsi="宋体" w:hint="eastAsia"/>
          <w:color w:val="262626"/>
          <w:position w:val="-4"/>
          <w:szCs w:val="21"/>
        </w:rPr>
        <w:object w:dxaOrig="3364" w:dyaOrig="4373">
          <v:shape id="_x0000_i1069" type="#_x0000_t75" alt="高考资源网(ks5u.com),中国最大的高考网站,您身边的高考专家。" style="width:9pt;height:10.5pt" o:ole="">
            <v:imagedata r:id="rId98" o:title=""/>
          </v:shape>
          <o:OLEObject Type="Embed" ProgID="Equation.DSMT4" ShapeID="_x0000_i1069" DrawAspect="Content" ObjectID="_1623048312" r:id="rId99"/>
        </w:object>
      </w:r>
      <w:r w:rsidRPr="00705225">
        <w:rPr>
          <w:rFonts w:ascii="小米兰亭 Light" w:eastAsia="小米兰亭 Light" w:hAnsi="宋体" w:hint="eastAsia"/>
          <w:color w:val="262626"/>
          <w:szCs w:val="21"/>
        </w:rPr>
        <w:t>组为</w:t>
      </w:r>
      <w:r w:rsidRPr="00705225">
        <w:rPr>
          <w:rFonts w:ascii="小米兰亭 Light" w:eastAsia="小米兰亭 Light" w:hAnsi="宋体" w:hint="eastAsia"/>
          <w:color w:val="262626"/>
          <w:position w:val="-16"/>
          <w:szCs w:val="21"/>
        </w:rPr>
        <w:object w:dxaOrig="4318" w:dyaOrig="1484">
          <v:shape id="_x0000_i1070" type="#_x0000_t75" alt="高考资源网(ks5u.com),中国最大的高考网站,您身边的高考专家。" style="width:63pt;height:21.75pt" o:ole="">
            <v:imagedata r:id="rId100" o:title=""/>
          </v:shape>
          <o:OLEObject Type="Embed" ProgID="Equation.DSMT4" ShapeID="_x0000_i1070" DrawAspect="Content" ObjectID="_1623048313" r:id="rId101"/>
        </w:object>
      </w:r>
      <w:r w:rsidRPr="00705225">
        <w:rPr>
          <w:rFonts w:ascii="小米兰亭 Light" w:eastAsia="小米兰亭 Light" w:hAnsi="宋体" w:hint="eastAsia"/>
          <w:color w:val="262626"/>
          <w:szCs w:val="21"/>
        </w:rPr>
        <w:t>，第</w:t>
      </w:r>
      <w:r w:rsidRPr="00705225">
        <w:rPr>
          <w:rFonts w:ascii="小米兰亭 Light" w:eastAsia="小米兰亭 Light" w:hAnsi="宋体" w:hint="eastAsia"/>
          <w:color w:val="262626"/>
          <w:position w:val="-6"/>
          <w:szCs w:val="21"/>
        </w:rPr>
        <w:object w:dxaOrig="2821" w:dyaOrig="4389">
          <v:shape id="_x0000_i1071" type="#_x0000_t75" alt="高考资源网(ks5u.com),中国最大的高考网站,您身边的高考专家。" style="width:9pt;height:12.75pt" o:ole="">
            <v:imagedata r:id="rId102" o:title=""/>
          </v:shape>
          <o:OLEObject Type="Embed" ProgID="Equation.DSMT4" ShapeID="_x0000_i1071" DrawAspect="Content" ObjectID="_1623048314" r:id="rId103"/>
        </w:object>
      </w:r>
      <w:r w:rsidRPr="00705225">
        <w:rPr>
          <w:rFonts w:ascii="小米兰亭 Light" w:eastAsia="小米兰亭 Light" w:hAnsi="宋体" w:hint="eastAsia"/>
          <w:color w:val="262626"/>
          <w:szCs w:val="21"/>
        </w:rPr>
        <w:t>组为</w:t>
      </w:r>
      <w:r w:rsidRPr="00705225">
        <w:rPr>
          <w:rFonts w:ascii="小米兰亭 Light" w:eastAsia="小米兰亭 Light" w:hAnsi="宋体" w:hint="eastAsia"/>
          <w:color w:val="262626"/>
          <w:position w:val="-16"/>
          <w:szCs w:val="21"/>
        </w:rPr>
        <w:object w:dxaOrig="2520" w:dyaOrig="440">
          <v:shape id="_x0000_i1072" type="#_x0000_t75" alt="高考资源网(ks5u.com),中国最大的高考网站,您身边的高考专家。" style="width:125.25pt;height:21.75pt" o:ole="">
            <v:imagedata r:id="rId104" o:title=""/>
          </v:shape>
          <o:OLEObject Type="Embed" ProgID="Equation.DSMT4" ShapeID="_x0000_i1072" DrawAspect="Content" ObjectID="_1623048315" r:id="rId105"/>
        </w:object>
      </w:r>
      <w:r w:rsidRPr="00705225">
        <w:rPr>
          <w:rFonts w:ascii="小米兰亭 Light" w:eastAsia="小米兰亭 Light" w:hAnsi="宋体" w:hint="eastAsia"/>
          <w:color w:val="262626"/>
          <w:szCs w:val="21"/>
        </w:rPr>
        <w:t>，第</w:t>
      </w:r>
      <w:r w:rsidRPr="00705225">
        <w:rPr>
          <w:rFonts w:ascii="小米兰亭 Light" w:eastAsia="小米兰亭 Light" w:hAnsi="宋体" w:hint="eastAsia"/>
          <w:color w:val="262626"/>
          <w:position w:val="-4"/>
          <w:szCs w:val="21"/>
        </w:rPr>
        <w:object w:dxaOrig="3364" w:dyaOrig="4373">
          <v:shape id="_x0000_i1073" type="#_x0000_t75" alt="高考资源网(ks5u.com),中国最大的高考网站,您身边的高考专家。" style="width:9pt;height:10.5pt" o:ole="">
            <v:imagedata r:id="rId106" o:title=""/>
          </v:shape>
          <o:OLEObject Type="Embed" ProgID="Equation.DSMT4" ShapeID="_x0000_i1073" DrawAspect="Content" ObjectID="_1623048316" r:id="rId107"/>
        </w:object>
      </w:r>
      <w:r w:rsidRPr="00705225">
        <w:rPr>
          <w:rFonts w:ascii="小米兰亭 Light" w:eastAsia="小米兰亭 Light" w:hAnsi="宋体" w:hint="eastAsia"/>
          <w:color w:val="262626"/>
          <w:szCs w:val="21"/>
        </w:rPr>
        <w:t>组为</w:t>
      </w:r>
      <w:r w:rsidRPr="00705225">
        <w:rPr>
          <w:rFonts w:ascii="小米兰亭 Light" w:eastAsia="小米兰亭 Light" w:hAnsi="宋体" w:hint="eastAsia"/>
          <w:color w:val="262626"/>
          <w:position w:val="-16"/>
          <w:szCs w:val="21"/>
        </w:rPr>
        <w:object w:dxaOrig="4319" w:dyaOrig="669">
          <v:shape id="_x0000_i1074" type="#_x0000_t75" alt="高考资源网(ks5u.com),中国最大的高考网站,您身边的高考专家。" style="width:140.25pt;height:21.75pt" o:ole="">
            <v:imagedata r:id="rId108" o:title=""/>
          </v:shape>
          <o:OLEObject Type="Embed" ProgID="Equation.DSMT4" ShapeID="_x0000_i1074" DrawAspect="Content" ObjectID="_1623048317" r:id="rId109"/>
        </w:object>
      </w:r>
      <w:r w:rsidRPr="00705225">
        <w:rPr>
          <w:rFonts w:ascii="小米兰亭 Light" w:eastAsia="小米兰亭 Light" w:hAnsi="宋体" w:hint="eastAsia"/>
          <w:color w:val="262626"/>
          <w:szCs w:val="21"/>
        </w:rPr>
        <w:t>则第</w:t>
      </w:r>
      <w:r w:rsidRPr="00705225">
        <w:rPr>
          <w:rFonts w:ascii="小米兰亭 Light" w:eastAsia="小米兰亭 Light" w:hAnsi="宋体" w:hint="eastAsia"/>
          <w:color w:val="262626"/>
          <w:position w:val="-6"/>
          <w:szCs w:val="21"/>
        </w:rPr>
        <w:object w:dxaOrig="4320" w:dyaOrig="4032">
          <v:shape id="_x0000_i1075" type="#_x0000_t75" alt="高考资源网(ks5u.com),中国最大的高考网站,您身边的高考专家。" style="width:12.75pt;height:12.75pt" o:ole="">
            <v:imagedata r:id="rId110" o:title=""/>
          </v:shape>
          <o:OLEObject Type="Embed" ProgID="Equation.DSMT4" ShapeID="_x0000_i1075" DrawAspect="Content" ObjectID="_1623048318" r:id="rId111"/>
        </w:object>
      </w:r>
      <w:r w:rsidRPr="00705225">
        <w:rPr>
          <w:rFonts w:ascii="小米兰亭 Light" w:eastAsia="小米兰亭 Light" w:hAnsi="宋体" w:hint="eastAsia"/>
          <w:color w:val="262626"/>
          <w:szCs w:val="21"/>
        </w:rPr>
        <w:t>组第</w:t>
      </w:r>
      <w:r w:rsidRPr="00705225">
        <w:rPr>
          <w:rFonts w:ascii="小米兰亭 Light" w:eastAsia="小米兰亭 Light" w:hAnsi="宋体" w:hint="eastAsia"/>
          <w:color w:val="262626"/>
          <w:position w:val="-6"/>
          <w:szCs w:val="21"/>
        </w:rPr>
        <w:object w:dxaOrig="4389" w:dyaOrig="4389">
          <v:shape id="_x0000_i1076" type="#_x0000_t75" alt="高考资源网(ks5u.com),中国最大的高考网站,您身边的高考专家。" style="width:12.75pt;height:12.75pt" o:ole="">
            <v:imagedata r:id="rId112" o:title=""/>
          </v:shape>
          <o:OLEObject Type="Embed" ProgID="Equation.DSMT4" ShapeID="_x0000_i1076" DrawAspect="Content" ObjectID="_1623048319" r:id="rId113"/>
        </w:object>
      </w:r>
      <w:r w:rsidRPr="00705225">
        <w:rPr>
          <w:rFonts w:ascii="小米兰亭 Light" w:eastAsia="小米兰亭 Light" w:hAnsi="宋体" w:hint="eastAsia"/>
          <w:color w:val="262626"/>
          <w:szCs w:val="21"/>
        </w:rPr>
        <w:t>个数对为（   ）</w:t>
      </w:r>
    </w:p>
    <w:p w:rsidR="007223A4" w:rsidRPr="00705225" w:rsidRDefault="000A31E7" w:rsidP="00B71B90">
      <w:pPr>
        <w:pStyle w:val="0"/>
        <w:spacing w:line="360" w:lineRule="auto"/>
        <w:rPr>
          <w:rFonts w:ascii="小米兰亭 Light" w:eastAsia="小米兰亭 Light"/>
          <w:color w:val="0D0D0D"/>
          <w:sz w:val="21"/>
          <w:szCs w:val="21"/>
        </w:rPr>
      </w:pPr>
      <w:r w:rsidRPr="003B3838">
        <w:rPr>
          <w:rFonts w:ascii="汉仪旗黑-50S" w:eastAsia="汉仪旗黑-50S" w:hAnsi="汉仪旗黑-50S" w:hint="eastAsia"/>
          <w:noProof/>
        </w:rPr>
        <mc:AlternateContent>
          <mc:Choice Requires="wps">
            <w:drawing>
              <wp:anchor distT="0" distB="0" distL="114300" distR="114300" simplePos="0" relativeHeight="251668992" behindDoc="0" locked="0" layoutInCell="1" allowOverlap="1" wp14:anchorId="43BDA7B6" wp14:editId="5DD7B7C6">
                <wp:simplePos x="0" y="0"/>
                <wp:positionH relativeFrom="margin">
                  <wp:posOffset>-3810</wp:posOffset>
                </wp:positionH>
                <wp:positionV relativeFrom="page">
                  <wp:posOffset>10153650</wp:posOffset>
                </wp:positionV>
                <wp:extent cx="1419225" cy="323850"/>
                <wp:effectExtent l="0" t="0" r="28575" b="19050"/>
                <wp:wrapNone/>
                <wp:docPr id="19" name="文本框 19"/>
                <wp:cNvGraphicFramePr/>
                <a:graphic xmlns:a="http://schemas.openxmlformats.org/drawingml/2006/main">
                  <a:graphicData uri="http://schemas.microsoft.com/office/word/2010/wordprocessingShape">
                    <wps:wsp>
                      <wps:cNvSpPr txBox="1"/>
                      <wps:spPr>
                        <a:xfrm>
                          <a:off x="0" y="0"/>
                          <a:ext cx="1419225" cy="323850"/>
                        </a:xfrm>
                        <a:prstGeom prst="rect">
                          <a:avLst/>
                        </a:prstGeom>
                        <a:solidFill>
                          <a:schemeClr val="tx1"/>
                        </a:solidFill>
                        <a:ln w="6350">
                          <a:solidFill>
                            <a:schemeClr val="tx1"/>
                          </a:solidFill>
                        </a:ln>
                      </wps:spPr>
                      <wps:txbx>
                        <w:txbxContent>
                          <w:p w:rsidR="000A31E7" w:rsidRPr="00A85098" w:rsidRDefault="000A31E7" w:rsidP="000A31E7">
                            <w:pPr>
                              <w:spacing w:line="240" w:lineRule="exact"/>
                              <w:jc w:val="center"/>
                              <w:rPr>
                                <w:rFonts w:ascii="Google Sans" w:eastAsia="微软雅黑 Light" w:hAnsi="Google Sans"/>
                              </w:rPr>
                            </w:pPr>
                            <w:r w:rsidRPr="00A85098">
                              <w:rPr>
                                <w:rFonts w:ascii="Google Sans" w:eastAsia="微软雅黑 Light" w:hAnsi="Google Sans"/>
                                <w:bCs/>
                              </w:rPr>
                              <w:fldChar w:fldCharType="begin"/>
                            </w:r>
                            <w:r w:rsidRPr="00A85098">
                              <w:rPr>
                                <w:rFonts w:ascii="Google Sans" w:eastAsia="微软雅黑 Light" w:hAnsi="Google Sans"/>
                                <w:bCs/>
                              </w:rPr>
                              <w:instrText>PAGE  \* Arabic  \* MERGEFORMAT</w:instrText>
                            </w:r>
                            <w:r w:rsidRPr="00A85098">
                              <w:rPr>
                                <w:rFonts w:ascii="Google Sans" w:eastAsia="微软雅黑 Light" w:hAnsi="Google Sans"/>
                                <w:bCs/>
                              </w:rPr>
                              <w:fldChar w:fldCharType="separate"/>
                            </w:r>
                            <w:r w:rsidR="00E94737" w:rsidRPr="00E94737">
                              <w:rPr>
                                <w:rFonts w:ascii="Google Sans" w:eastAsia="微软雅黑 Light" w:hAnsi="Google Sans"/>
                                <w:bCs/>
                                <w:noProof/>
                                <w:lang w:val="zh-CN"/>
                              </w:rPr>
                              <w:t>1</w:t>
                            </w:r>
                            <w:r w:rsidRPr="00A85098">
                              <w:rPr>
                                <w:rFonts w:ascii="Google Sans" w:eastAsia="微软雅黑 Light" w:hAnsi="Google Sans"/>
                                <w:bCs/>
                              </w:rPr>
                              <w:fldChar w:fldCharType="end"/>
                            </w:r>
                            <w:r w:rsidRPr="00A85098">
                              <w:rPr>
                                <w:rFonts w:ascii="Google Sans" w:eastAsia="微软雅黑 Light" w:hAnsi="Google Sans"/>
                                <w:lang w:val="zh-CN"/>
                              </w:rPr>
                              <w:t xml:space="preserve"> / </w:t>
                            </w:r>
                            <w:r w:rsidRPr="00A85098">
                              <w:rPr>
                                <w:rFonts w:ascii="Google Sans" w:eastAsia="微软雅黑 Light" w:hAnsi="Google Sans"/>
                                <w:bCs/>
                              </w:rPr>
                              <w:fldChar w:fldCharType="begin"/>
                            </w:r>
                            <w:r w:rsidRPr="00A85098">
                              <w:rPr>
                                <w:rFonts w:ascii="Google Sans" w:eastAsia="微软雅黑 Light" w:hAnsi="Google Sans"/>
                                <w:bCs/>
                              </w:rPr>
                              <w:instrText>NUMPAGES  \* Arabic  \* MERGEFORMAT</w:instrText>
                            </w:r>
                            <w:r w:rsidRPr="00A85098">
                              <w:rPr>
                                <w:rFonts w:ascii="Google Sans" w:eastAsia="微软雅黑 Light" w:hAnsi="Google Sans"/>
                                <w:bCs/>
                              </w:rPr>
                              <w:fldChar w:fldCharType="separate"/>
                            </w:r>
                            <w:r w:rsidR="00E94737" w:rsidRPr="00E94737">
                              <w:rPr>
                                <w:rFonts w:ascii="Google Sans" w:eastAsia="微软雅黑 Light" w:hAnsi="Google Sans"/>
                                <w:bCs/>
                                <w:noProof/>
                                <w:lang w:val="zh-CN"/>
                              </w:rPr>
                              <w:t>4</w:t>
                            </w:r>
                            <w:r w:rsidRPr="00A85098">
                              <w:rPr>
                                <w:rFonts w:ascii="Google Sans" w:eastAsia="微软雅黑 Light" w:hAnsi="Google Sans"/>
                                <w:bCs/>
                              </w:rPr>
                              <w:fldChar w:fldCharType="end"/>
                            </w:r>
                            <w:r w:rsidRPr="00A85098">
                              <w:rPr>
                                <w:rFonts w:ascii="Google Sans" w:eastAsia="微软雅黑 Light" w:hAnsi="Google Sans" w:hint="eastAsia"/>
                                <w:bCs/>
                              </w:rPr>
                              <w:t xml:space="preserve">  </w:t>
                            </w:r>
                            <w:r>
                              <w:rPr>
                                <w:rFonts w:ascii="Google Sans" w:eastAsia="微软雅黑 Light" w:hAnsi="Google Sans" w:hint="eastAsia"/>
                              </w:rPr>
                              <w:t>高二期末文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文本框 19" o:spid="_x0000_s1028" type="#_x0000_t202" style="position:absolute;margin-left:-.3pt;margin-top:799.5pt;width:111.75pt;height:25.5pt;z-index:251668992;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" fillcolor="black [3213]" strokecolor="black [3213]" strokeweight=".5pt">
                <v:textbox>
                  <w:txbxContent>
                    <w:p w:rsidR="000A31E7" w:rsidRPr="00A85098" w:rsidRDefault="000A31E7" w:rsidP="000A31E7">
                      <w:pPr>
                        <w:spacing w:line="240" w:lineRule="exact"/>
                        <w:jc w:val="center"/>
                        <w:rPr>
                          <w:rFonts w:ascii="Google Sans" w:eastAsia="微软雅黑 Light" w:hAnsi="Google Sans"/>
                        </w:rPr>
                      </w:pPr>
                      <w:r w:rsidRPr="00A85098">
                        <w:rPr>
                          <w:rFonts w:ascii="Google Sans" w:eastAsia="微软雅黑 Light" w:hAnsi="Google Sans"/>
                          <w:bCs/>
                        </w:rPr>
                        <w:fldChar w:fldCharType="begin"/>
                      </w:r>
                      <w:r w:rsidRPr="00A85098">
                        <w:rPr>
                          <w:rFonts w:ascii="Google Sans" w:eastAsia="微软雅黑 Light" w:hAnsi="Google Sans"/>
                          <w:bCs/>
                        </w:rPr>
                        <w:instrText>PAGE  \* Arabic  \* MERGEFORMAT</w:instrText>
                      </w:r>
                      <w:r w:rsidRPr="00A85098">
                        <w:rPr>
                          <w:rFonts w:ascii="Google Sans" w:eastAsia="微软雅黑 Light" w:hAnsi="Google Sans"/>
                          <w:bCs/>
                        </w:rPr>
                        <w:fldChar w:fldCharType="separate"/>
                      </w:r>
                      <w:r w:rsidR="00E94737" w:rsidRPr="00E94737">
                        <w:rPr>
                          <w:rFonts w:ascii="Google Sans" w:eastAsia="微软雅黑 Light" w:hAnsi="Google Sans"/>
                          <w:bCs/>
                          <w:noProof/>
                          <w:lang w:val="zh-CN"/>
                        </w:rPr>
                        <w:t>1</w:t>
                      </w:r>
                      <w:r w:rsidRPr="00A85098">
                        <w:rPr>
                          <w:rFonts w:ascii="Google Sans" w:eastAsia="微软雅黑 Light" w:hAnsi="Google Sans"/>
                          <w:bCs/>
                        </w:rPr>
                        <w:fldChar w:fldCharType="end"/>
                      </w:r>
                      <w:r w:rsidRPr="00A85098">
                        <w:rPr>
                          <w:rFonts w:ascii="Google Sans" w:eastAsia="微软雅黑 Light" w:hAnsi="Google Sans"/>
                          <w:lang w:val="zh-CN"/>
                        </w:rPr>
                        <w:t xml:space="preserve"> / </w:t>
                      </w:r>
                      <w:r w:rsidRPr="00A85098">
                        <w:rPr>
                          <w:rFonts w:ascii="Google Sans" w:eastAsia="微软雅黑 Light" w:hAnsi="Google Sans"/>
                          <w:bCs/>
                        </w:rPr>
                        <w:fldChar w:fldCharType="begin"/>
                      </w:r>
                      <w:r w:rsidRPr="00A85098">
                        <w:rPr>
                          <w:rFonts w:ascii="Google Sans" w:eastAsia="微软雅黑 Light" w:hAnsi="Google Sans"/>
                          <w:bCs/>
                        </w:rPr>
                        <w:instrText>NUMPAGES  \* Arabic  \* MERGEFORMAT</w:instrText>
                      </w:r>
                      <w:r w:rsidRPr="00A85098">
                        <w:rPr>
                          <w:rFonts w:ascii="Google Sans" w:eastAsia="微软雅黑 Light" w:hAnsi="Google Sans"/>
                          <w:bCs/>
                        </w:rPr>
                        <w:fldChar w:fldCharType="separate"/>
                      </w:r>
                      <w:r w:rsidR="00E94737" w:rsidRPr="00E94737">
                        <w:rPr>
                          <w:rFonts w:ascii="Google Sans" w:eastAsia="微软雅黑 Light" w:hAnsi="Google Sans"/>
                          <w:bCs/>
                          <w:noProof/>
                          <w:lang w:val="zh-CN"/>
                        </w:rPr>
                        <w:t>4</w:t>
                      </w:r>
                      <w:r w:rsidRPr="00A85098">
                        <w:rPr>
                          <w:rFonts w:ascii="Google Sans" w:eastAsia="微软雅黑 Light" w:hAnsi="Google Sans"/>
                          <w:bCs/>
                        </w:rPr>
                        <w:fldChar w:fldCharType="end"/>
                      </w:r>
                      <w:r w:rsidRPr="00A85098">
                        <w:rPr>
                          <w:rFonts w:ascii="Google Sans" w:eastAsia="微软雅黑 Light" w:hAnsi="Google Sans" w:hint="eastAsia"/>
                          <w:bCs/>
                        </w:rPr>
                        <w:t xml:space="preserve">  </w:t>
                      </w:r>
                      <w:r>
                        <w:rPr>
                          <w:rFonts w:ascii="Google Sans" w:eastAsia="微软雅黑 Light" w:hAnsi="Google Sans" w:hint="eastAsia"/>
                        </w:rPr>
                        <w:t>高二期末文数</w:t>
                      </w:r>
                    </w:p>
                  </w:txbxContent>
                </v:textbox>
                <w10:wrap anchorx="margin" anchory="page"/>
              </v:shape>
            </w:pict>
          </mc:Fallback>
        </mc:AlternateContent>
      </w:r>
      <w:r w:rsidR="007223A4" w:rsidRPr="00705225">
        <w:rPr>
          <w:rFonts w:ascii="小米兰亭 Light" w:eastAsia="小米兰亭 Light" w:hint="eastAsia"/>
          <w:color w:val="0D0D0D"/>
          <w:sz w:val="21"/>
          <w:szCs w:val="21"/>
        </w:rPr>
        <w:t>A．（14，18）</w:t>
      </w:r>
      <w:r w:rsidR="007223A4" w:rsidRPr="00705225">
        <w:rPr>
          <w:rFonts w:ascii="小米兰亭 Light" w:eastAsia="小米兰亭 Light" w:hint="eastAsia"/>
          <w:color w:val="0D0D0D"/>
          <w:sz w:val="21"/>
          <w:szCs w:val="21"/>
        </w:rPr>
        <w:tab/>
        <w:t xml:space="preserve">  B．（15,17）   C．（16,16）</w:t>
      </w:r>
      <w:r w:rsidR="007223A4" w:rsidRPr="00705225">
        <w:rPr>
          <w:rFonts w:ascii="小米兰亭 Light" w:eastAsia="小米兰亭 Light" w:hint="eastAsia"/>
          <w:color w:val="0D0D0D"/>
          <w:sz w:val="21"/>
          <w:szCs w:val="21"/>
        </w:rPr>
        <w:tab/>
        <w:t xml:space="preserve">  D．（17,15）</w:t>
      </w:r>
    </w:p>
    <w:p w:rsidR="009349D8" w:rsidRPr="00705225" w:rsidRDefault="009349D8" w:rsidP="00B71B90">
      <w:pPr>
        <w:pStyle w:val="01"/>
        <w:snapToGrid w:val="0"/>
        <w:spacing w:line="360" w:lineRule="auto"/>
        <w:rPr>
          <w:rFonts w:ascii="小米兰亭 Light" w:eastAsia="小米兰亭 Light" w:hAnsi="宋体"/>
        </w:rPr>
      </w:pPr>
      <w:r w:rsidRPr="00705225">
        <w:rPr>
          <w:rFonts w:ascii="小米兰亭 Light" w:eastAsia="小米兰亭 Light" w:hAnsi="宋体" w:hint="eastAsia"/>
          <w:b/>
          <w:lang w:val="de-DE"/>
        </w:rPr>
        <w:lastRenderedPageBreak/>
        <w:t>10.</w:t>
      </w:r>
      <w:r w:rsidRPr="00705225">
        <w:rPr>
          <w:rFonts w:ascii="小米兰亭 Light" w:eastAsia="小米兰亭 Light" w:hAnsi="宋体" w:hint="eastAsia"/>
        </w:rPr>
        <w:t xml:space="preserve"> 在一段时间内，甲去某地的概率是</w:t>
      </w:r>
      <w:r w:rsidRPr="00705225">
        <w:rPr>
          <w:rFonts w:ascii="小米兰亭 Light" w:eastAsia="小米兰亭 Light" w:hAnsi="宋体" w:hint="eastAsia"/>
          <w:position w:val="-22"/>
        </w:rPr>
        <w:object w:dxaOrig="220" w:dyaOrig="560">
          <v:shape id="_x0000_i1077" type="#_x0000_t75" alt="www.ziyuanku.com" style="width:11.25pt;height:27.75pt" o:ole="">
            <v:imagedata r:id="rId114" o:title=""/>
          </v:shape>
          <o:OLEObject Type="Embed" ProgID="Equation.DSMT4" ShapeID="_x0000_i1077" DrawAspect="Content" ObjectID="_1623048320" r:id="rId115"/>
        </w:object>
      </w:r>
      <w:r w:rsidRPr="00705225">
        <w:rPr>
          <w:rFonts w:ascii="小米兰亭 Light" w:eastAsia="小米兰亭 Light" w:hAnsi="宋体" w:hint="eastAsia"/>
        </w:rPr>
        <w:t>，乙去此地的概率是</w:t>
      </w:r>
      <w:r w:rsidRPr="00705225">
        <w:rPr>
          <w:rFonts w:ascii="小米兰亭 Light" w:eastAsia="小米兰亭 Light" w:hAnsi="宋体" w:hint="eastAsia"/>
          <w:position w:val="-22"/>
        </w:rPr>
        <w:object w:dxaOrig="200" w:dyaOrig="560">
          <v:shape id="_x0000_i1078" type="#_x0000_t75" alt="www.ziyuanku.com" style="width:9.75pt;height:27.75pt" o:ole="">
            <v:imagedata r:id="rId116" o:title=""/>
          </v:shape>
          <o:OLEObject Type="Embed" ProgID="Equation.DSMT4" ShapeID="_x0000_i1078" DrawAspect="Content" ObjectID="_1623048321" r:id="rId117"/>
        </w:object>
      </w:r>
      <w:r w:rsidRPr="00705225">
        <w:rPr>
          <w:rFonts w:ascii="小米兰亭 Light" w:eastAsia="小米兰亭 Light" w:hAnsi="宋体" w:hint="eastAsia"/>
        </w:rPr>
        <w:t>，假定两人的行动相互之间没有影响，那么在这段时间内至少有1人去此地的概率是(　)</w:t>
      </w:r>
    </w:p>
    <w:p w:rsidR="009349D8" w:rsidRPr="00705225" w:rsidRDefault="009349D8" w:rsidP="00B71B90">
      <w:pPr>
        <w:pStyle w:val="01"/>
        <w:snapToGrid w:val="0"/>
        <w:spacing w:line="360" w:lineRule="auto"/>
        <w:rPr>
          <w:rFonts w:ascii="小米兰亭 Light" w:eastAsia="小米兰亭 Light" w:hAnsi="宋体"/>
        </w:rPr>
      </w:pPr>
      <w:r w:rsidRPr="00705225">
        <w:rPr>
          <w:rFonts w:ascii="小米兰亭 Light" w:eastAsia="小米兰亭 Light" w:hAnsi="宋体" w:hint="eastAsia"/>
        </w:rPr>
        <w:t>A．</w:t>
      </w:r>
      <w:r w:rsidRPr="00705225">
        <w:rPr>
          <w:rFonts w:ascii="小米兰亭 Light" w:eastAsia="小米兰亭 Light" w:hAnsi="宋体" w:hint="eastAsia"/>
        </w:rPr>
        <w:fldChar w:fldCharType="begin"/>
      </w:r>
      <w:r w:rsidRPr="00705225">
        <w:rPr>
          <w:rFonts w:ascii="小米兰亭 Light" w:eastAsia="小米兰亭 Light" w:hAnsi="宋体" w:hint="eastAsia"/>
        </w:rPr>
        <w:instrText>eq \f(3</w:instrText>
      </w:r>
      <w:r w:rsidRPr="00705225">
        <w:rPr>
          <w:rFonts w:ascii="小米兰亭 Light" w:eastAsia="小米兰亭 Light" w:hAnsi="宋体" w:hint="eastAsia"/>
          <w:i/>
        </w:rPr>
        <w:instrText>,</w:instrText>
      </w:r>
      <w:r w:rsidRPr="00705225">
        <w:rPr>
          <w:rFonts w:ascii="小米兰亭 Light" w:eastAsia="小米兰亭 Light" w:hAnsi="宋体" w:hint="eastAsia"/>
        </w:rPr>
        <w:instrText>20)</w:instrText>
      </w:r>
      <w:r w:rsidRPr="00705225">
        <w:rPr>
          <w:rFonts w:ascii="小米兰亭 Light" w:eastAsia="小米兰亭 Light" w:hAnsi="宋体" w:hint="eastAsia"/>
        </w:rPr>
        <w:fldChar w:fldCharType="end"/>
      </w:r>
      <w:r w:rsidRPr="00705225">
        <w:rPr>
          <w:rFonts w:ascii="小米兰亭 Light" w:eastAsia="小米兰亭 Light" w:hAnsi="宋体" w:hint="eastAsia"/>
        </w:rPr>
        <w:t xml:space="preserve"> 　　</w:t>
      </w:r>
      <w:r w:rsidR="00F42D72" w:rsidRPr="00705225">
        <w:rPr>
          <w:rFonts w:ascii="小米兰亭 Light" w:eastAsia="小米兰亭 Light" w:hAnsi="宋体" w:hint="eastAsia"/>
          <w:lang w:eastAsia="zh-CN"/>
        </w:rPr>
        <w:t xml:space="preserve">      </w:t>
      </w:r>
      <w:r w:rsidRPr="00705225">
        <w:rPr>
          <w:rFonts w:ascii="小米兰亭 Light" w:eastAsia="小米兰亭 Light" w:hAnsi="宋体" w:hint="eastAsia"/>
        </w:rPr>
        <w:t>B．</w:t>
      </w:r>
      <w:r w:rsidRPr="00705225">
        <w:rPr>
          <w:rFonts w:ascii="小米兰亭 Light" w:eastAsia="小米兰亭 Light" w:hAnsi="宋体" w:hint="eastAsia"/>
        </w:rPr>
        <w:fldChar w:fldCharType="begin"/>
      </w:r>
      <w:r w:rsidRPr="00705225">
        <w:rPr>
          <w:rFonts w:ascii="小米兰亭 Light" w:eastAsia="小米兰亭 Light" w:hAnsi="宋体" w:hint="eastAsia"/>
        </w:rPr>
        <w:instrText>eq \f(1</w:instrText>
      </w:r>
      <w:r w:rsidRPr="00705225">
        <w:rPr>
          <w:rFonts w:ascii="小米兰亭 Light" w:eastAsia="小米兰亭 Light" w:hAnsi="宋体" w:hint="eastAsia"/>
          <w:i/>
        </w:rPr>
        <w:instrText>,</w:instrText>
      </w:r>
      <w:r w:rsidRPr="00705225">
        <w:rPr>
          <w:rFonts w:ascii="小米兰亭 Light" w:eastAsia="小米兰亭 Light" w:hAnsi="宋体" w:hint="eastAsia"/>
        </w:rPr>
        <w:instrText>5)</w:instrText>
      </w:r>
      <w:r w:rsidRPr="00705225">
        <w:rPr>
          <w:rFonts w:ascii="小米兰亭 Light" w:eastAsia="小米兰亭 Light" w:hAnsi="宋体" w:hint="eastAsia"/>
        </w:rPr>
        <w:fldChar w:fldCharType="end"/>
      </w:r>
      <w:r w:rsidRPr="00705225">
        <w:rPr>
          <w:rFonts w:ascii="小米兰亭 Light" w:eastAsia="小米兰亭 Light" w:hAnsi="宋体" w:hint="eastAsia"/>
        </w:rPr>
        <w:t xml:space="preserve">　　</w:t>
      </w:r>
      <w:r w:rsidR="00F42D72" w:rsidRPr="00705225">
        <w:rPr>
          <w:rFonts w:ascii="小米兰亭 Light" w:eastAsia="小米兰亭 Light" w:hAnsi="宋体" w:hint="eastAsia"/>
          <w:lang w:eastAsia="zh-CN"/>
        </w:rPr>
        <w:t xml:space="preserve">        </w:t>
      </w:r>
      <w:r w:rsidRPr="00705225">
        <w:rPr>
          <w:rFonts w:ascii="小米兰亭 Light" w:eastAsia="小米兰亭 Light" w:hAnsi="宋体" w:hint="eastAsia"/>
        </w:rPr>
        <w:t xml:space="preserve"> C．</w:t>
      </w:r>
      <w:r w:rsidRPr="00705225">
        <w:rPr>
          <w:rFonts w:ascii="小米兰亭 Light" w:eastAsia="小米兰亭 Light" w:hAnsi="宋体" w:hint="eastAsia"/>
        </w:rPr>
        <w:fldChar w:fldCharType="begin"/>
      </w:r>
      <w:r w:rsidRPr="00705225">
        <w:rPr>
          <w:rFonts w:ascii="小米兰亭 Light" w:eastAsia="小米兰亭 Light" w:hAnsi="宋体" w:hint="eastAsia"/>
        </w:rPr>
        <w:instrText>eq \f(2</w:instrText>
      </w:r>
      <w:r w:rsidRPr="00705225">
        <w:rPr>
          <w:rFonts w:ascii="小米兰亭 Light" w:eastAsia="小米兰亭 Light" w:hAnsi="宋体" w:hint="eastAsia"/>
          <w:i/>
        </w:rPr>
        <w:instrText>,</w:instrText>
      </w:r>
      <w:r w:rsidRPr="00705225">
        <w:rPr>
          <w:rFonts w:ascii="小米兰亭 Light" w:eastAsia="小米兰亭 Light" w:hAnsi="宋体" w:hint="eastAsia"/>
        </w:rPr>
        <w:instrText>5)</w:instrText>
      </w:r>
      <w:r w:rsidRPr="00705225">
        <w:rPr>
          <w:rFonts w:ascii="小米兰亭 Light" w:eastAsia="小米兰亭 Light" w:hAnsi="宋体" w:hint="eastAsia"/>
        </w:rPr>
        <w:fldChar w:fldCharType="end"/>
      </w:r>
      <w:r w:rsidRPr="00705225">
        <w:rPr>
          <w:rFonts w:ascii="小米兰亭 Light" w:eastAsia="小米兰亭 Light" w:hAnsi="宋体" w:hint="eastAsia"/>
        </w:rPr>
        <w:t xml:space="preserve">　 　</w:t>
      </w:r>
      <w:r w:rsidR="00F42D72" w:rsidRPr="00705225">
        <w:rPr>
          <w:rFonts w:ascii="小米兰亭 Light" w:eastAsia="小米兰亭 Light" w:hAnsi="宋体" w:hint="eastAsia"/>
          <w:lang w:eastAsia="zh-CN"/>
        </w:rPr>
        <w:t xml:space="preserve">        </w:t>
      </w:r>
      <w:r w:rsidRPr="00705225">
        <w:rPr>
          <w:rFonts w:ascii="小米兰亭 Light" w:eastAsia="小米兰亭 Light" w:hAnsi="宋体" w:hint="eastAsia"/>
        </w:rPr>
        <w:t>D．</w:t>
      </w:r>
      <w:r w:rsidRPr="00705225">
        <w:rPr>
          <w:rFonts w:ascii="小米兰亭 Light" w:eastAsia="小米兰亭 Light" w:hAnsi="宋体" w:hint="eastAsia"/>
        </w:rPr>
        <w:fldChar w:fldCharType="begin"/>
      </w:r>
      <w:r w:rsidRPr="00705225">
        <w:rPr>
          <w:rFonts w:ascii="小米兰亭 Light" w:eastAsia="小米兰亭 Light" w:hAnsi="宋体" w:hint="eastAsia"/>
        </w:rPr>
        <w:instrText>eq \f(9,20)</w:instrText>
      </w:r>
      <w:r w:rsidRPr="00705225">
        <w:rPr>
          <w:rFonts w:ascii="小米兰亭 Light" w:eastAsia="小米兰亭 Light" w:hAnsi="宋体" w:hint="eastAsia"/>
        </w:rPr>
        <w:fldChar w:fldCharType="end"/>
      </w:r>
    </w:p>
    <w:p w:rsidR="00AC05E3" w:rsidRPr="00705225" w:rsidRDefault="00AC05E3" w:rsidP="00B71B90">
      <w:pPr>
        <w:pStyle w:val="0"/>
        <w:spacing w:line="360" w:lineRule="auto"/>
        <w:rPr>
          <w:rFonts w:ascii="小米兰亭 Light" w:eastAsia="小米兰亭 Light" w:cs="Times New Roman"/>
          <w:bCs/>
          <w:color w:val="auto"/>
          <w:sz w:val="21"/>
          <w:szCs w:val="21"/>
        </w:rPr>
      </w:pPr>
      <w:r w:rsidRPr="00705225">
        <w:rPr>
          <w:rFonts w:ascii="小米兰亭 Light" w:eastAsia="小米兰亭 Light" w:hint="eastAsia"/>
          <w:b/>
          <w:sz w:val="21"/>
          <w:szCs w:val="21"/>
          <w:lang w:val="de-DE"/>
        </w:rPr>
        <w:t>11.</w:t>
      </w:r>
      <w:r w:rsidRPr="00705225">
        <w:rPr>
          <w:rFonts w:ascii="小米兰亭 Light" w:eastAsia="小米兰亭 Light" w:hint="eastAsia"/>
          <w:bCs/>
          <w:sz w:val="21"/>
          <w:szCs w:val="21"/>
        </w:rPr>
        <w:t xml:space="preserve"> </w:t>
      </w:r>
      <w:r w:rsidRPr="00705225">
        <w:rPr>
          <w:rFonts w:ascii="小米兰亭 Light" w:eastAsia="小米兰亭 Light" w:cs="Times New Roman" w:hint="eastAsia"/>
          <w:bCs/>
          <w:color w:val="auto"/>
          <w:sz w:val="21"/>
          <w:szCs w:val="21"/>
        </w:rPr>
        <w:t>已知函数</w:t>
      </w:r>
      <w:r w:rsidR="00705225" w:rsidRPr="00705225">
        <w:rPr>
          <w:rFonts w:ascii="小米兰亭 Light" w:eastAsia="小米兰亭 Light" w:hint="eastAsia"/>
          <w:position w:val="-48"/>
          <w:sz w:val="18"/>
          <w:szCs w:val="18"/>
        </w:rPr>
        <w:object w:dxaOrig="3360" w:dyaOrig="1080">
          <v:shape id="_x0000_i1079" type="#_x0000_t75" style="width:168pt;height:54pt" o:ole="">
            <v:imagedata r:id="rId118" o:title=""/>
          </v:shape>
          <o:OLEObject Type="Embed" ProgID="Equation.3" ShapeID="_x0000_i1079" DrawAspect="Content" ObjectID="_1623048322" r:id="rId119"/>
        </w:object>
      </w:r>
      <w:r w:rsidRPr="00705225">
        <w:rPr>
          <w:rFonts w:ascii="小米兰亭 Light" w:eastAsia="小米兰亭 Light" w:cs="Times New Roman" w:hint="eastAsia"/>
          <w:bCs/>
          <w:color w:val="auto"/>
          <w:sz w:val="21"/>
          <w:szCs w:val="21"/>
        </w:rPr>
        <w:t>是</w:t>
      </w:r>
      <w:r w:rsidR="007924A1" w:rsidRPr="00705225">
        <w:rPr>
          <w:rFonts w:ascii="小米兰亭 Light" w:eastAsia="小米兰亭 Light" w:cs="Times New Roman" w:hint="eastAsia"/>
          <w:noProof/>
          <w:color w:val="auto"/>
          <w:position w:val="-4"/>
          <w:sz w:val="21"/>
          <w:szCs w:val="21"/>
        </w:rPr>
        <w:drawing>
          <wp:inline distT="0" distB="0" distL="0" distR="0" wp14:anchorId="40A55975" wp14:editId="2265BCD1">
            <wp:extent cx="152400" cy="161925"/>
            <wp:effectExtent l="0" t="0" r="0" b="0"/>
            <wp:docPr id="59" name="图片 15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 descr="高考资源网(ks5u.com),中国最大的高考网站,您身边的高考专家。"/>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solidFill>
                      <a:srgbClr val="FFFFFF"/>
                    </a:solidFill>
                    <a:ln>
                      <a:noFill/>
                    </a:ln>
                  </pic:spPr>
                </pic:pic>
              </a:graphicData>
            </a:graphic>
          </wp:inline>
        </w:drawing>
      </w:r>
      <w:r w:rsidRPr="00705225">
        <w:rPr>
          <w:rFonts w:ascii="小米兰亭 Light" w:eastAsia="小米兰亭 Light" w:cs="Times New Roman" w:hint="eastAsia"/>
          <w:bCs/>
          <w:color w:val="auto"/>
          <w:sz w:val="21"/>
          <w:szCs w:val="21"/>
        </w:rPr>
        <w:t>上的增函数，则</w:t>
      </w:r>
      <w:r w:rsidR="007924A1" w:rsidRPr="00705225">
        <w:rPr>
          <w:rFonts w:ascii="小米兰亭 Light" w:eastAsia="小米兰亭 Light" w:cs="Times New Roman" w:hint="eastAsia"/>
          <w:noProof/>
          <w:color w:val="auto"/>
          <w:position w:val="-6"/>
          <w:sz w:val="21"/>
          <w:szCs w:val="21"/>
        </w:rPr>
        <w:drawing>
          <wp:inline distT="0" distB="0" distL="0" distR="0" wp14:anchorId="34095333" wp14:editId="64C9AAFC">
            <wp:extent cx="123825" cy="142875"/>
            <wp:effectExtent l="0" t="0" r="0" b="0"/>
            <wp:docPr id="60" name="图片 15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3" descr="高考资源网(ks5u.com),中国最大的高考网站,您身边的高考专家。"/>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solidFill>
                      <a:srgbClr val="FFFFFF"/>
                    </a:solidFill>
                    <a:ln>
                      <a:noFill/>
                    </a:ln>
                  </pic:spPr>
                </pic:pic>
              </a:graphicData>
            </a:graphic>
          </wp:inline>
        </w:drawing>
      </w:r>
      <w:r w:rsidRPr="00705225">
        <w:rPr>
          <w:rFonts w:ascii="小米兰亭 Light" w:eastAsia="小米兰亭 Light" w:cs="Times New Roman" w:hint="eastAsia"/>
          <w:bCs/>
          <w:color w:val="auto"/>
          <w:sz w:val="21"/>
          <w:szCs w:val="21"/>
        </w:rPr>
        <w:t>的取值范围是（    ）</w:t>
      </w:r>
    </w:p>
    <w:p w:rsidR="00D51F0E" w:rsidRPr="00705225" w:rsidRDefault="00AC05E3" w:rsidP="00B71B90">
      <w:pPr>
        <w:pStyle w:val="0"/>
        <w:spacing w:line="360" w:lineRule="auto"/>
        <w:rPr>
          <w:rFonts w:ascii="小米兰亭 Light" w:eastAsia="小米兰亭 Light" w:cs="Times New Roman"/>
          <w:noProof/>
          <w:color w:val="auto"/>
          <w:position w:val="-6"/>
          <w:sz w:val="21"/>
          <w:szCs w:val="21"/>
        </w:rPr>
      </w:pPr>
      <w:r w:rsidRPr="00705225">
        <w:rPr>
          <w:rFonts w:ascii="小米兰亭 Light" w:eastAsia="小米兰亭 Light" w:cs="Times New Roman" w:hint="eastAsia"/>
          <w:bCs/>
          <w:color w:val="auto"/>
          <w:sz w:val="21"/>
          <w:szCs w:val="21"/>
        </w:rPr>
        <w:t xml:space="preserve">A. </w:t>
      </w:r>
      <w:r w:rsidR="007924A1" w:rsidRPr="00705225">
        <w:rPr>
          <w:rFonts w:ascii="小米兰亭 Light" w:eastAsia="小米兰亭 Light" w:cs="Times New Roman" w:hint="eastAsia"/>
          <w:noProof/>
          <w:color w:val="auto"/>
          <w:position w:val="-6"/>
          <w:sz w:val="21"/>
          <w:szCs w:val="21"/>
        </w:rPr>
        <w:drawing>
          <wp:inline distT="0" distB="0" distL="0" distR="0" wp14:anchorId="27B16F1F" wp14:editId="5D00CF7A">
            <wp:extent cx="733425" cy="180975"/>
            <wp:effectExtent l="0" t="0" r="0" b="0"/>
            <wp:docPr id="61" name="图片 14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9" descr="高考资源网(ks5u.com),中国最大的高考网站,您身边的高考专家。"/>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solidFill>
                      <a:srgbClr val="FFFFFF"/>
                    </a:solidFill>
                    <a:ln>
                      <a:noFill/>
                    </a:ln>
                  </pic:spPr>
                </pic:pic>
              </a:graphicData>
            </a:graphic>
          </wp:inline>
        </w:drawing>
      </w:r>
      <w:r w:rsidRPr="00705225">
        <w:rPr>
          <w:rFonts w:ascii="小米兰亭 Light" w:eastAsia="小米兰亭 Light" w:cs="Times New Roman" w:hint="eastAsia"/>
          <w:bCs/>
          <w:color w:val="auto"/>
          <w:sz w:val="21"/>
          <w:szCs w:val="21"/>
        </w:rPr>
        <w:t xml:space="preserve">  </w:t>
      </w:r>
      <w:r w:rsidR="00F42D72" w:rsidRPr="00705225">
        <w:rPr>
          <w:rFonts w:ascii="小米兰亭 Light" w:eastAsia="小米兰亭 Light" w:cs="Times New Roman" w:hint="eastAsia"/>
          <w:bCs/>
          <w:color w:val="auto"/>
          <w:sz w:val="21"/>
          <w:szCs w:val="21"/>
        </w:rPr>
        <w:t xml:space="preserve">   </w:t>
      </w:r>
      <w:r w:rsidRPr="00705225">
        <w:rPr>
          <w:rFonts w:ascii="小米兰亭 Light" w:eastAsia="小米兰亭 Light" w:cs="Times New Roman" w:hint="eastAsia"/>
          <w:bCs/>
          <w:color w:val="auto"/>
          <w:sz w:val="21"/>
          <w:szCs w:val="21"/>
        </w:rPr>
        <w:t xml:space="preserve"> B. </w:t>
      </w:r>
      <w:r w:rsidR="007924A1" w:rsidRPr="00705225">
        <w:rPr>
          <w:rFonts w:ascii="小米兰亭 Light" w:eastAsia="小米兰亭 Light" w:cs="Times New Roman" w:hint="eastAsia"/>
          <w:noProof/>
          <w:color w:val="auto"/>
          <w:position w:val="-6"/>
          <w:sz w:val="21"/>
          <w:szCs w:val="21"/>
        </w:rPr>
        <w:drawing>
          <wp:inline distT="0" distB="0" distL="0" distR="0" wp14:anchorId="032465A6" wp14:editId="265C3B1E">
            <wp:extent cx="428625" cy="180975"/>
            <wp:effectExtent l="0" t="0" r="0" b="0"/>
            <wp:docPr id="62" name="图片 15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1" descr="高考资源网(ks5u.com),中国最大的高考网站,您身边的高考专家。"/>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solidFill>
                      <a:srgbClr val="FFFFFF"/>
                    </a:solidFill>
                    <a:ln>
                      <a:noFill/>
                    </a:ln>
                  </pic:spPr>
                </pic:pic>
              </a:graphicData>
            </a:graphic>
          </wp:inline>
        </w:drawing>
      </w:r>
      <w:r w:rsidRPr="00705225">
        <w:rPr>
          <w:rFonts w:ascii="小米兰亭 Light" w:eastAsia="小米兰亭 Light" w:cs="Times New Roman" w:hint="eastAsia"/>
          <w:bCs/>
          <w:color w:val="auto"/>
          <w:sz w:val="21"/>
          <w:szCs w:val="21"/>
        </w:rPr>
        <w:t xml:space="preserve">   </w:t>
      </w:r>
      <w:r w:rsidR="00F42D72" w:rsidRPr="00705225">
        <w:rPr>
          <w:rFonts w:ascii="小米兰亭 Light" w:eastAsia="小米兰亭 Light" w:cs="Times New Roman" w:hint="eastAsia"/>
          <w:bCs/>
          <w:color w:val="auto"/>
          <w:sz w:val="21"/>
          <w:szCs w:val="21"/>
        </w:rPr>
        <w:t xml:space="preserve">   </w:t>
      </w:r>
      <w:r w:rsidRPr="00705225">
        <w:rPr>
          <w:rFonts w:ascii="小米兰亭 Light" w:eastAsia="小米兰亭 Light" w:cs="Times New Roman" w:hint="eastAsia"/>
          <w:bCs/>
          <w:color w:val="auto"/>
          <w:sz w:val="21"/>
          <w:szCs w:val="21"/>
        </w:rPr>
        <w:t xml:space="preserve"> C. </w:t>
      </w:r>
      <w:r w:rsidR="007924A1" w:rsidRPr="00705225">
        <w:rPr>
          <w:rFonts w:ascii="小米兰亭 Light" w:eastAsia="小米兰亭 Light" w:cs="Times New Roman" w:hint="eastAsia"/>
          <w:noProof/>
          <w:color w:val="auto"/>
          <w:position w:val="-6"/>
          <w:sz w:val="21"/>
          <w:szCs w:val="21"/>
        </w:rPr>
        <w:drawing>
          <wp:inline distT="0" distB="0" distL="0" distR="0" wp14:anchorId="3B54AF04" wp14:editId="3ACAF103">
            <wp:extent cx="352425" cy="180975"/>
            <wp:effectExtent l="0" t="0" r="0" b="0"/>
            <wp:docPr id="63" name="图片 15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高考资源网(ks5u.com),中国最大的高考网站,您身边的高考专家。"/>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solidFill>
                      <a:srgbClr val="FFFFFF"/>
                    </a:solidFill>
                    <a:ln>
                      <a:noFill/>
                    </a:ln>
                  </pic:spPr>
                </pic:pic>
              </a:graphicData>
            </a:graphic>
          </wp:inline>
        </w:drawing>
      </w:r>
      <w:r w:rsidRPr="00705225">
        <w:rPr>
          <w:rFonts w:ascii="小米兰亭 Light" w:eastAsia="小米兰亭 Light" w:cs="Times New Roman" w:hint="eastAsia"/>
          <w:bCs/>
          <w:color w:val="auto"/>
          <w:sz w:val="21"/>
          <w:szCs w:val="21"/>
        </w:rPr>
        <w:t xml:space="preserve">   </w:t>
      </w:r>
      <w:r w:rsidR="00F42D72" w:rsidRPr="00705225">
        <w:rPr>
          <w:rFonts w:ascii="小米兰亭 Light" w:eastAsia="小米兰亭 Light" w:cs="Times New Roman" w:hint="eastAsia"/>
          <w:bCs/>
          <w:color w:val="auto"/>
          <w:sz w:val="21"/>
          <w:szCs w:val="21"/>
        </w:rPr>
        <w:t xml:space="preserve">    </w:t>
      </w:r>
      <w:r w:rsidRPr="00705225">
        <w:rPr>
          <w:rFonts w:ascii="小米兰亭 Light" w:eastAsia="小米兰亭 Light" w:cs="Times New Roman" w:hint="eastAsia"/>
          <w:bCs/>
          <w:color w:val="auto"/>
          <w:sz w:val="21"/>
          <w:szCs w:val="21"/>
        </w:rPr>
        <w:t xml:space="preserve"> D. </w:t>
      </w:r>
      <w:r w:rsidR="007924A1" w:rsidRPr="00705225">
        <w:rPr>
          <w:rFonts w:ascii="小米兰亭 Light" w:eastAsia="小米兰亭 Light" w:cs="Times New Roman" w:hint="eastAsia"/>
          <w:noProof/>
          <w:color w:val="auto"/>
          <w:position w:val="-6"/>
          <w:sz w:val="21"/>
          <w:szCs w:val="21"/>
        </w:rPr>
        <w:drawing>
          <wp:inline distT="0" distB="0" distL="0" distR="0" wp14:anchorId="168CE1A6" wp14:editId="35B963D0">
            <wp:extent cx="657225" cy="180975"/>
            <wp:effectExtent l="0" t="0" r="0" b="0"/>
            <wp:docPr id="64" name="图片 15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2" descr="高考资源网(ks5u.com),中国最大的高考网站,您身边的高考专家。"/>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solidFill>
                      <a:srgbClr val="FFFFFF"/>
                    </a:solidFill>
                    <a:ln>
                      <a:noFill/>
                    </a:ln>
                  </pic:spPr>
                </pic:pic>
              </a:graphicData>
            </a:graphic>
          </wp:inline>
        </w:drawing>
      </w:r>
    </w:p>
    <w:p w:rsidR="00AC05E3" w:rsidRPr="00705225" w:rsidRDefault="00AC05E3" w:rsidP="00B71B90">
      <w:pPr>
        <w:pStyle w:val="01"/>
        <w:tabs>
          <w:tab w:val="left" w:pos="4320"/>
        </w:tabs>
        <w:snapToGrid w:val="0"/>
        <w:spacing w:line="360" w:lineRule="auto"/>
        <w:ind w:left="420" w:hanging="420"/>
        <w:rPr>
          <w:rFonts w:ascii="小米兰亭 Light" w:eastAsia="小米兰亭 Light" w:hAnsi="宋体"/>
          <w:color w:val="0D0D0D"/>
        </w:rPr>
      </w:pPr>
      <w:r w:rsidRPr="00705225">
        <w:rPr>
          <w:rFonts w:ascii="小米兰亭 Light" w:eastAsia="小米兰亭 Light" w:hAnsi="宋体" w:hint="eastAsia"/>
          <w:b/>
          <w:lang w:val="de-DE"/>
        </w:rPr>
        <w:t>12.</w:t>
      </w:r>
      <w:r w:rsidRPr="00705225">
        <w:rPr>
          <w:rFonts w:ascii="小米兰亭 Light" w:eastAsia="小米兰亭 Light" w:hAnsi="宋体" w:hint="eastAsia"/>
          <w:color w:val="0D0D0D"/>
        </w:rPr>
        <w:t xml:space="preserve"> 以平面直角坐标系的原点为极点，</w:t>
      </w:r>
      <w:r w:rsidRPr="00705225">
        <w:rPr>
          <w:rFonts w:ascii="小米兰亭 Light" w:eastAsia="小米兰亭 Light" w:hAnsi="宋体" w:hint="eastAsia"/>
          <w:i/>
          <w:color w:val="0D0D0D"/>
        </w:rPr>
        <w:t>x</w:t>
      </w:r>
      <w:r w:rsidRPr="00705225">
        <w:rPr>
          <w:rFonts w:ascii="小米兰亭 Light" w:eastAsia="小米兰亭 Light" w:hAnsi="宋体" w:hint="eastAsia"/>
          <w:color w:val="0D0D0D"/>
        </w:rPr>
        <w:t>轴的正半轴为极轴，建立极坐标系，两种坐标系中取相同的长度单位．已知直线</w:t>
      </w:r>
      <w:r w:rsidRPr="00705225">
        <w:rPr>
          <w:rFonts w:ascii="微软雅黑" w:eastAsia="微软雅黑" w:hAnsi="微软雅黑" w:hint="eastAsia"/>
          <w:i/>
          <w:color w:val="0D0D0D"/>
        </w:rPr>
        <w:t>l</w:t>
      </w:r>
      <w:r w:rsidRPr="00705225">
        <w:rPr>
          <w:rFonts w:ascii="小米兰亭 Light" w:eastAsia="小米兰亭 Light" w:hAnsi="宋体" w:hint="eastAsia"/>
          <w:color w:val="0D0D0D"/>
        </w:rPr>
        <w:t>的参数方程是</w:t>
      </w:r>
      <w:r w:rsidRPr="00705225">
        <w:rPr>
          <w:rFonts w:ascii="小米兰亭 Light" w:eastAsia="小米兰亭 Light" w:hAnsi="宋体" w:hint="eastAsia"/>
          <w:color w:val="0D0D0D"/>
        </w:rPr>
        <w:fldChar w:fldCharType="begin"/>
      </w:r>
      <w:r w:rsidRPr="00705225">
        <w:rPr>
          <w:rFonts w:ascii="小米兰亭 Light" w:eastAsia="小米兰亭 Light" w:hAnsi="宋体" w:hint="eastAsia"/>
          <w:color w:val="0D0D0D"/>
        </w:rPr>
        <w:instrText>eq \b\lc\{\rc\ (\a\vs4\al\co1(</w:instrText>
      </w:r>
      <w:r w:rsidRPr="00705225">
        <w:rPr>
          <w:rFonts w:ascii="小米兰亭 Light" w:eastAsia="小米兰亭 Light" w:hAnsi="宋体" w:hint="eastAsia"/>
          <w:i/>
          <w:color w:val="0D0D0D"/>
        </w:rPr>
        <w:instrText>x</w:instrText>
      </w:r>
      <w:r w:rsidRPr="00705225">
        <w:rPr>
          <w:rFonts w:ascii="小米兰亭 Light" w:eastAsia="小米兰亭 Light" w:hAnsi="宋体" w:hint="eastAsia"/>
          <w:color w:val="0D0D0D"/>
        </w:rPr>
        <w:instrText>＝</w:instrText>
      </w:r>
      <w:r w:rsidRPr="00705225">
        <w:rPr>
          <w:rFonts w:ascii="小米兰亭 Light" w:eastAsia="小米兰亭 Light" w:hAnsi="宋体" w:hint="eastAsia"/>
          <w:i/>
          <w:color w:val="0D0D0D"/>
        </w:rPr>
        <w:instrText>t</w:instrText>
      </w:r>
      <w:r w:rsidRPr="00705225">
        <w:rPr>
          <w:rFonts w:ascii="小米兰亭 Light" w:eastAsia="小米兰亭 Light" w:hAnsi="宋体" w:hint="eastAsia"/>
          <w:color w:val="0D0D0D"/>
        </w:rPr>
        <w:instrText>＋1，,</w:instrText>
      </w:r>
      <w:r w:rsidRPr="00705225">
        <w:rPr>
          <w:rFonts w:ascii="小米兰亭 Light" w:eastAsia="小米兰亭 Light" w:hAnsi="宋体" w:hint="eastAsia"/>
          <w:i/>
          <w:color w:val="0D0D0D"/>
        </w:rPr>
        <w:instrText>y</w:instrText>
      </w:r>
      <w:r w:rsidRPr="00705225">
        <w:rPr>
          <w:rFonts w:ascii="小米兰亭 Light" w:eastAsia="小米兰亭 Light" w:hAnsi="宋体" w:hint="eastAsia"/>
          <w:color w:val="0D0D0D"/>
        </w:rPr>
        <w:instrText>＝</w:instrText>
      </w:r>
      <w:r w:rsidRPr="00705225">
        <w:rPr>
          <w:rFonts w:ascii="小米兰亭 Light" w:eastAsia="小米兰亭 Light" w:hAnsi="宋体" w:hint="eastAsia"/>
          <w:i/>
          <w:color w:val="0D0D0D"/>
        </w:rPr>
        <w:instrText>t</w:instrText>
      </w:r>
      <w:r w:rsidRPr="00705225">
        <w:rPr>
          <w:rFonts w:ascii="小米兰亭 Light" w:eastAsia="小米兰亭 Light" w:hAnsi="宋体" w:hint="eastAsia"/>
          <w:color w:val="0D0D0D"/>
        </w:rPr>
        <w:instrText>－3))</w:instrText>
      </w:r>
      <w:r w:rsidRPr="00705225">
        <w:rPr>
          <w:rFonts w:ascii="小米兰亭 Light" w:eastAsia="小米兰亭 Light" w:hAnsi="宋体" w:hint="eastAsia"/>
          <w:color w:val="0D0D0D"/>
        </w:rPr>
        <w:fldChar w:fldCharType="end"/>
      </w:r>
      <w:r w:rsidRPr="00705225">
        <w:rPr>
          <w:rFonts w:ascii="小米兰亭 Light" w:eastAsia="小米兰亭 Light" w:hAnsi="宋体" w:hint="eastAsia"/>
          <w:color w:val="0D0D0D"/>
        </w:rPr>
        <w:t>(</w:t>
      </w:r>
      <w:r w:rsidRPr="00705225">
        <w:rPr>
          <w:rFonts w:ascii="小米兰亭 Light" w:eastAsia="小米兰亭 Light" w:hAnsi="宋体" w:hint="eastAsia"/>
          <w:i/>
          <w:color w:val="0D0D0D"/>
        </w:rPr>
        <w:t>t</w:t>
      </w:r>
      <w:r w:rsidRPr="00705225">
        <w:rPr>
          <w:rFonts w:ascii="小米兰亭 Light" w:eastAsia="小米兰亭 Light" w:hAnsi="宋体" w:hint="eastAsia"/>
          <w:color w:val="0D0D0D"/>
        </w:rPr>
        <w:t>为参数)，圆</w:t>
      </w:r>
      <w:r w:rsidRPr="00705225">
        <w:rPr>
          <w:rFonts w:ascii="小米兰亭 Light" w:eastAsia="小米兰亭 Light" w:hAnsi="宋体" w:hint="eastAsia"/>
          <w:i/>
          <w:color w:val="0D0D0D"/>
        </w:rPr>
        <w:t>C</w:t>
      </w:r>
      <w:r w:rsidRPr="00705225">
        <w:rPr>
          <w:rFonts w:ascii="小米兰亭 Light" w:eastAsia="小米兰亭 Light" w:hAnsi="宋体" w:hint="eastAsia"/>
          <w:color w:val="0D0D0D"/>
        </w:rPr>
        <w:t>的极坐标方程是</w:t>
      </w:r>
      <w:r w:rsidRPr="00705225">
        <w:rPr>
          <w:rFonts w:ascii="小米兰亭 Light" w:eastAsia="小米兰亭 Light" w:hAnsi="宋体" w:hint="eastAsia"/>
          <w:i/>
          <w:color w:val="0D0D0D"/>
        </w:rPr>
        <w:t>ρ</w:t>
      </w:r>
      <w:r w:rsidRPr="00705225">
        <w:rPr>
          <w:rFonts w:ascii="小米兰亭 Light" w:eastAsia="小米兰亭 Light" w:hAnsi="宋体" w:hint="eastAsia"/>
          <w:color w:val="0D0D0D"/>
        </w:rPr>
        <w:t xml:space="preserve">＝4cos </w:t>
      </w:r>
      <w:r w:rsidRPr="00705225">
        <w:rPr>
          <w:rFonts w:ascii="小米兰亭 Light" w:eastAsia="小米兰亭 Light" w:hAnsi="宋体" w:hint="eastAsia"/>
          <w:i/>
          <w:color w:val="0D0D0D"/>
        </w:rPr>
        <w:t>θ</w:t>
      </w:r>
      <w:r w:rsidRPr="00705225">
        <w:rPr>
          <w:rFonts w:ascii="小米兰亭 Light" w:eastAsia="小米兰亭 Light" w:hAnsi="宋体" w:hint="eastAsia"/>
          <w:color w:val="0D0D0D"/>
        </w:rPr>
        <w:t>，则直线</w:t>
      </w:r>
      <w:r w:rsidRPr="00705225">
        <w:rPr>
          <w:rFonts w:ascii="小米兰亭 Light" w:eastAsia="小米兰亭 Light" w:hAnsi="宋体" w:hint="eastAsia"/>
          <w:i/>
          <w:color w:val="0D0D0D"/>
        </w:rPr>
        <w:t>l</w:t>
      </w:r>
      <w:r w:rsidRPr="00705225">
        <w:rPr>
          <w:rFonts w:ascii="小米兰亭 Light" w:eastAsia="小米兰亭 Light" w:hAnsi="宋体" w:hint="eastAsia"/>
          <w:color w:val="0D0D0D"/>
        </w:rPr>
        <w:t>被圆</w:t>
      </w:r>
      <w:r w:rsidRPr="00705225">
        <w:rPr>
          <w:rFonts w:ascii="小米兰亭 Light" w:eastAsia="小米兰亭 Light" w:hAnsi="宋体" w:hint="eastAsia"/>
          <w:i/>
          <w:color w:val="0D0D0D"/>
        </w:rPr>
        <w:t>C</w:t>
      </w:r>
      <w:r w:rsidRPr="00705225">
        <w:rPr>
          <w:rFonts w:ascii="小米兰亭 Light" w:eastAsia="小米兰亭 Light" w:hAnsi="宋体" w:hint="eastAsia"/>
          <w:color w:val="0D0D0D"/>
        </w:rPr>
        <w:t>截得的弦长为(　　)</w:t>
      </w:r>
    </w:p>
    <w:p w:rsidR="007223A4" w:rsidRDefault="00AC05E3" w:rsidP="00705225">
      <w:pPr>
        <w:pStyle w:val="01"/>
        <w:tabs>
          <w:tab w:val="left" w:pos="3900"/>
        </w:tabs>
        <w:snapToGrid w:val="0"/>
        <w:spacing w:line="360" w:lineRule="auto"/>
        <w:ind w:firstLine="420"/>
        <w:outlineLvl w:val="0"/>
        <w:rPr>
          <w:rFonts w:ascii="小米兰亭 Light" w:eastAsia="小米兰亭 Light" w:hAnsi="宋体"/>
          <w:color w:val="0D0D0D"/>
          <w:lang w:eastAsia="zh-CN"/>
        </w:rPr>
      </w:pPr>
      <w:r w:rsidRPr="00705225">
        <w:rPr>
          <w:rFonts w:ascii="小米兰亭 Light" w:eastAsia="小米兰亭 Light" w:hAnsi="宋体" w:hint="eastAsia"/>
          <w:color w:val="0D0D0D"/>
        </w:rPr>
        <w:t>A.</w:t>
      </w:r>
      <w:r w:rsidR="00F6697B" w:rsidRPr="00705225">
        <w:rPr>
          <w:rFonts w:ascii="小米兰亭 Light" w:eastAsia="小米兰亭 Light" w:hAnsi="宋体" w:hint="eastAsia"/>
          <w:color w:val="0D0D0D"/>
        </w:rPr>
        <w:t xml:space="preserve"> 2</w:t>
      </w:r>
      <w:r w:rsidR="00F6697B" w:rsidRPr="00705225">
        <w:rPr>
          <w:rFonts w:ascii="小米兰亭 Light" w:eastAsia="小米兰亭 Light" w:hAnsi="宋体" w:hint="eastAsia"/>
          <w:color w:val="0D0D0D"/>
        </w:rPr>
        <w:fldChar w:fldCharType="begin"/>
      </w:r>
      <w:r w:rsidR="00F6697B" w:rsidRPr="00705225">
        <w:rPr>
          <w:rFonts w:ascii="小米兰亭 Light" w:eastAsia="小米兰亭 Light" w:hAnsi="宋体" w:hint="eastAsia"/>
          <w:color w:val="0D0D0D"/>
        </w:rPr>
        <w:instrText>eq \r(2)</w:instrText>
      </w:r>
      <w:r w:rsidR="00F6697B" w:rsidRPr="00705225">
        <w:rPr>
          <w:rFonts w:ascii="小米兰亭 Light" w:eastAsia="小米兰亭 Light" w:hAnsi="宋体" w:hint="eastAsia"/>
          <w:color w:val="0D0D0D"/>
        </w:rPr>
        <w:fldChar w:fldCharType="end"/>
      </w:r>
      <w:r w:rsidR="00705225">
        <w:rPr>
          <w:rFonts w:ascii="小米兰亭 Light" w:eastAsia="小米兰亭 Light" w:hAnsi="宋体" w:hint="eastAsia"/>
          <w:color w:val="0D0D0D"/>
          <w:lang w:eastAsia="zh-CN"/>
        </w:rPr>
        <w:t xml:space="preserve">    </w:t>
      </w:r>
      <w:r w:rsidRPr="00705225">
        <w:rPr>
          <w:rFonts w:ascii="小米兰亭 Light" w:eastAsia="小米兰亭 Light" w:hAnsi="宋体" w:hint="eastAsia"/>
          <w:color w:val="0D0D0D"/>
        </w:rPr>
        <w:t>B．2</w:t>
      </w:r>
      <w:r w:rsidRPr="00705225">
        <w:rPr>
          <w:rFonts w:ascii="小米兰亭 Light" w:eastAsia="小米兰亭 Light" w:hAnsi="宋体" w:hint="eastAsia"/>
          <w:color w:val="0D0D0D"/>
        </w:rPr>
        <w:fldChar w:fldCharType="begin"/>
      </w:r>
      <w:r w:rsidRPr="00705225">
        <w:rPr>
          <w:rFonts w:ascii="小米兰亭 Light" w:eastAsia="小米兰亭 Light" w:hAnsi="宋体" w:hint="eastAsia"/>
          <w:color w:val="0D0D0D"/>
        </w:rPr>
        <w:instrText>eq \r(14)</w:instrText>
      </w:r>
      <w:r w:rsidRPr="00705225">
        <w:rPr>
          <w:rFonts w:ascii="小米兰亭 Light" w:eastAsia="小米兰亭 Light" w:hAnsi="宋体" w:hint="eastAsia"/>
          <w:color w:val="0D0D0D"/>
        </w:rPr>
        <w:fldChar w:fldCharType="end"/>
      </w:r>
      <w:r w:rsidR="00705225">
        <w:rPr>
          <w:rFonts w:ascii="小米兰亭 Light" w:eastAsia="小米兰亭 Light" w:hAnsi="宋体" w:hint="eastAsia"/>
          <w:color w:val="0D0D0D"/>
          <w:lang w:eastAsia="zh-CN"/>
        </w:rPr>
        <w:t xml:space="preserve">    </w:t>
      </w:r>
      <w:r w:rsidRPr="00705225">
        <w:rPr>
          <w:rFonts w:ascii="小米兰亭 Light" w:eastAsia="小米兰亭 Light" w:hAnsi="宋体" w:hint="eastAsia"/>
          <w:color w:val="0D0D0D"/>
        </w:rPr>
        <w:t>C.</w:t>
      </w:r>
      <w:r w:rsidRPr="00705225">
        <w:rPr>
          <w:rFonts w:ascii="小米兰亭 Light" w:eastAsia="小米兰亭 Light" w:hAnsi="宋体" w:hint="eastAsia"/>
          <w:color w:val="0D0D0D"/>
        </w:rPr>
        <w:fldChar w:fldCharType="begin"/>
      </w:r>
      <w:r w:rsidRPr="00705225">
        <w:rPr>
          <w:rFonts w:ascii="小米兰亭 Light" w:eastAsia="小米兰亭 Light" w:hAnsi="宋体" w:hint="eastAsia"/>
          <w:color w:val="0D0D0D"/>
        </w:rPr>
        <w:instrText>eq \r(2)</w:instrText>
      </w:r>
      <w:r w:rsidRPr="00705225">
        <w:rPr>
          <w:rFonts w:ascii="小米兰亭 Light" w:eastAsia="小米兰亭 Light" w:hAnsi="宋体" w:hint="eastAsia"/>
          <w:color w:val="0D0D0D"/>
        </w:rPr>
        <w:fldChar w:fldCharType="end"/>
      </w:r>
      <w:r w:rsidRPr="00705225">
        <w:rPr>
          <w:rFonts w:ascii="小米兰亭 Light" w:eastAsia="小米兰亭 Light" w:hAnsi="宋体" w:hint="eastAsia"/>
          <w:color w:val="0D0D0D"/>
        </w:rPr>
        <w:tab/>
        <w:t>D．</w:t>
      </w:r>
      <w:r w:rsidR="00F6697B" w:rsidRPr="00705225">
        <w:rPr>
          <w:rFonts w:ascii="小米兰亭 Light" w:eastAsia="小米兰亭 Light" w:hAnsi="宋体" w:hint="eastAsia"/>
          <w:color w:val="0D0D0D"/>
        </w:rPr>
        <w:t xml:space="preserve"> </w:t>
      </w:r>
      <w:r w:rsidR="00F6697B" w:rsidRPr="00705225">
        <w:rPr>
          <w:rFonts w:ascii="小米兰亭 Light" w:eastAsia="小米兰亭 Light" w:hAnsi="宋体" w:hint="eastAsia"/>
          <w:color w:val="0D0D0D"/>
        </w:rPr>
        <w:fldChar w:fldCharType="begin"/>
      </w:r>
      <w:r w:rsidR="00F6697B" w:rsidRPr="00705225">
        <w:rPr>
          <w:rFonts w:ascii="小米兰亭 Light" w:eastAsia="小米兰亭 Light" w:hAnsi="宋体" w:hint="eastAsia"/>
          <w:color w:val="0D0D0D"/>
        </w:rPr>
        <w:instrText>eq \r(14)</w:instrText>
      </w:r>
      <w:r w:rsidR="00F6697B" w:rsidRPr="00705225">
        <w:rPr>
          <w:rFonts w:ascii="小米兰亭 Light" w:eastAsia="小米兰亭 Light" w:hAnsi="宋体" w:hint="eastAsia"/>
          <w:color w:val="0D0D0D"/>
        </w:rPr>
        <w:fldChar w:fldCharType="end"/>
      </w:r>
    </w:p>
    <w:p w:rsidR="00705225" w:rsidRPr="00705225" w:rsidRDefault="00705225" w:rsidP="00705225">
      <w:pPr>
        <w:pStyle w:val="01"/>
        <w:tabs>
          <w:tab w:val="left" w:pos="3900"/>
        </w:tabs>
        <w:snapToGrid w:val="0"/>
        <w:spacing w:line="360" w:lineRule="auto"/>
        <w:ind w:firstLine="420"/>
        <w:outlineLvl w:val="0"/>
        <w:rPr>
          <w:rFonts w:ascii="小米兰亭 Light" w:eastAsia="小米兰亭 Light" w:hAnsi="宋体"/>
          <w:color w:val="0D0D0D"/>
          <w:lang w:eastAsia="zh-CN"/>
        </w:rPr>
      </w:pPr>
    </w:p>
    <w:p w:rsidR="001E2345" w:rsidRPr="00705225" w:rsidRDefault="00A14538" w:rsidP="00B71B90">
      <w:pPr>
        <w:numPr>
          <w:ilvl w:val="0"/>
          <w:numId w:val="1"/>
        </w:numPr>
        <w:spacing w:line="360" w:lineRule="auto"/>
        <w:rPr>
          <w:rFonts w:ascii="微软雅黑" w:eastAsia="微软雅黑" w:hAnsi="微软雅黑"/>
          <w:b/>
          <w:szCs w:val="21"/>
        </w:rPr>
      </w:pPr>
      <w:r w:rsidRPr="00705225">
        <w:rPr>
          <w:rFonts w:ascii="微软雅黑" w:eastAsia="微软雅黑" w:hAnsi="微软雅黑" w:hint="eastAsia"/>
          <w:b/>
          <w:szCs w:val="21"/>
        </w:rPr>
        <w:t>填空题</w:t>
      </w:r>
      <w:r w:rsidR="001E2345" w:rsidRPr="00705225">
        <w:rPr>
          <w:rFonts w:ascii="微软雅黑" w:eastAsia="微软雅黑" w:hAnsi="微软雅黑" w:hint="eastAsia"/>
          <w:b/>
          <w:szCs w:val="21"/>
        </w:rPr>
        <w:t>：（每小题5分，共20分）</w:t>
      </w:r>
    </w:p>
    <w:p w:rsidR="00A70199" w:rsidRPr="00705225" w:rsidRDefault="00146BD0" w:rsidP="00705225">
      <w:pPr>
        <w:pStyle w:val="0"/>
        <w:spacing w:line="360" w:lineRule="auto"/>
        <w:rPr>
          <w:rFonts w:ascii="小米兰亭 Light" w:eastAsia="小米兰亭 Light"/>
          <w:sz w:val="22"/>
          <w:szCs w:val="21"/>
        </w:rPr>
      </w:pPr>
      <w:r w:rsidRPr="00705225">
        <w:rPr>
          <w:rFonts w:ascii="小米兰亭 Light" w:eastAsia="小米兰亭 Light" w:hint="eastAsia"/>
          <w:b/>
          <w:sz w:val="22"/>
          <w:szCs w:val="21"/>
        </w:rPr>
        <w:t>13.</w:t>
      </w:r>
      <w:r w:rsidRPr="00705225">
        <w:rPr>
          <w:rFonts w:ascii="小米兰亭 Light" w:eastAsia="小米兰亭 Light" w:hint="eastAsia"/>
          <w:sz w:val="22"/>
          <w:szCs w:val="21"/>
        </w:rPr>
        <w:t xml:space="preserve"> 在极坐标系中，圆</w:t>
      </w:r>
      <w:r w:rsidRPr="00705225">
        <w:rPr>
          <w:rFonts w:ascii="小米兰亭 Light" w:eastAsia="小米兰亭 Light" w:hint="eastAsia"/>
          <w:position w:val="-10"/>
          <w:sz w:val="22"/>
          <w:szCs w:val="21"/>
        </w:rPr>
        <w:object w:dxaOrig="560" w:dyaOrig="320">
          <v:shape id="_x0000_i1080" type="#_x0000_t75" alt="学科网(www.zxxk.com)--教育资源门户，提供试卷、教案、课件、论文、素材及各类教学资源下载，还有大量而丰富的教学相关资讯！" style="width:27.75pt;height:15.75pt" o:ole="">
            <v:imagedata r:id="rId126" o:title=""/>
          </v:shape>
          <o:OLEObject Type="Embed" ProgID="Equation.DSMT4" ShapeID="_x0000_i1080" DrawAspect="Content" ObjectID="_1623048323" r:id="rId127"/>
        </w:object>
      </w:r>
      <w:r w:rsidRPr="00705225">
        <w:rPr>
          <w:rFonts w:ascii="小米兰亭 Light" w:eastAsia="小米兰亭 Light" w:hint="eastAsia"/>
          <w:sz w:val="22"/>
          <w:szCs w:val="21"/>
        </w:rPr>
        <w:t>上的点到直线</w:t>
      </w:r>
      <w:r w:rsidRPr="00705225">
        <w:rPr>
          <w:rFonts w:ascii="小米兰亭 Light" w:eastAsia="小米兰亭 Light" w:hint="eastAsia"/>
          <w:position w:val="-18"/>
          <w:sz w:val="22"/>
          <w:szCs w:val="21"/>
        </w:rPr>
        <w:object w:dxaOrig="2200" w:dyaOrig="480">
          <v:shape id="_x0000_i1081" type="#_x0000_t75" alt="学科网(www.zxxk.com)--教育资源门户，提供试卷、教案、课件、论文、素材及各类教学资源下载，还有大量而丰富的教学相关资讯！" style="width:109.5pt;height:24pt" o:ole="">
            <v:imagedata r:id="rId128" o:title=""/>
          </v:shape>
          <o:OLEObject Type="Embed" ProgID="Equation.DSMT4" ShapeID="_x0000_i1081" DrawAspect="Content" ObjectID="_1623048324" r:id="rId129"/>
        </w:object>
      </w:r>
      <w:r w:rsidRPr="00705225">
        <w:rPr>
          <w:rFonts w:ascii="小米兰亭 Light" w:eastAsia="小米兰亭 Light" w:hint="eastAsia"/>
          <w:sz w:val="22"/>
          <w:szCs w:val="21"/>
        </w:rPr>
        <w:t>的距离的最大值是__________．</w:t>
      </w:r>
    </w:p>
    <w:p w:rsidR="00146BD0" w:rsidRPr="00705225" w:rsidRDefault="00146BD0" w:rsidP="00B71B90">
      <w:pPr>
        <w:pStyle w:val="0"/>
        <w:tabs>
          <w:tab w:val="left" w:pos="420"/>
          <w:tab w:val="left" w:pos="2410"/>
          <w:tab w:val="left" w:pos="4201"/>
          <w:tab w:val="left" w:pos="6089"/>
          <w:tab w:val="left" w:pos="7557"/>
        </w:tabs>
        <w:spacing w:line="360" w:lineRule="auto"/>
        <w:rPr>
          <w:rFonts w:ascii="小米兰亭 Light" w:eastAsia="小米兰亭 Light"/>
          <w:sz w:val="22"/>
          <w:szCs w:val="21"/>
        </w:rPr>
      </w:pPr>
      <w:r w:rsidRPr="00705225">
        <w:rPr>
          <w:rFonts w:ascii="小米兰亭 Light" w:eastAsia="小米兰亭 Light" w:hint="eastAsia"/>
          <w:sz w:val="22"/>
          <w:szCs w:val="21"/>
        </w:rPr>
        <w:t>14. 我们知道：在平面内，点</w:t>
      </w:r>
      <w:r w:rsidRPr="00705225">
        <w:rPr>
          <w:rFonts w:ascii="小米兰亭 Light" w:eastAsia="小米兰亭 Light" w:hint="eastAsia"/>
          <w:position w:val="-12"/>
          <w:sz w:val="22"/>
          <w:szCs w:val="21"/>
        </w:rPr>
        <w:object w:dxaOrig="719" w:dyaOrig="340">
          <v:shape id="_x0000_i1082" type="#_x0000_t75" alt="学科网(www.zxxk.com)--教育资源门户，提供试卷、教案、课件、论文、素材及各类教学资源下载，还有大量而丰富的教学相关资讯！" style="width:36pt;height:17.25pt" o:ole="">
            <v:imagedata r:id="rId130" o:title=""/>
          </v:shape>
          <o:OLEObject Type="Embed" ProgID="Equation.DSMT4" ShapeID="_x0000_i1082" DrawAspect="Content" ObjectID="_1623048325" r:id="rId131"/>
        </w:object>
      </w:r>
      <w:r w:rsidRPr="00705225">
        <w:rPr>
          <w:rFonts w:ascii="小米兰亭 Light" w:eastAsia="小米兰亭 Light" w:hint="eastAsia"/>
          <w:sz w:val="22"/>
          <w:szCs w:val="21"/>
        </w:rPr>
        <w:t>到直线</w:t>
      </w:r>
      <w:r w:rsidRPr="00705225">
        <w:rPr>
          <w:rFonts w:ascii="小米兰亭 Light" w:eastAsia="小米兰亭 Light" w:hint="eastAsia"/>
          <w:position w:val="-10"/>
          <w:sz w:val="22"/>
          <w:szCs w:val="21"/>
        </w:rPr>
        <w:object w:dxaOrig="1379" w:dyaOrig="300">
          <v:shape id="_x0000_i1083" type="#_x0000_t75" alt="学科网(www.zxxk.com)--教育资源门户，提供试卷、教案、课件、论文、素材及各类教学资源下载，还有大量而丰富的教学相关资讯！" style="width:69pt;height:15pt" o:ole="">
            <v:imagedata r:id="rId132" o:title=""/>
          </v:shape>
          <o:OLEObject Type="Embed" ProgID="Equation.DSMT4" ShapeID="_x0000_i1083" DrawAspect="Content" ObjectID="_1623048326" r:id="rId133"/>
        </w:object>
      </w:r>
      <w:r w:rsidRPr="00705225">
        <w:rPr>
          <w:rFonts w:ascii="小米兰亭 Light" w:eastAsia="小米兰亭 Light" w:hint="eastAsia"/>
          <w:sz w:val="22"/>
          <w:szCs w:val="21"/>
        </w:rPr>
        <w:t>的距离公式为</w:t>
      </w:r>
      <w:r w:rsidRPr="00705225">
        <w:rPr>
          <w:rFonts w:ascii="小米兰亭 Light" w:eastAsia="小米兰亭 Light" w:hint="eastAsia"/>
          <w:position w:val="-28"/>
          <w:sz w:val="22"/>
          <w:szCs w:val="21"/>
        </w:rPr>
        <w:object w:dxaOrig="1660" w:dyaOrig="660">
          <v:shape id="_x0000_i1084" type="#_x0000_t75" alt="学科网(www.zxxk.com)--教育资源门户，提供试卷、教案、课件、论文、素材及各类教学资源下载，还有大量而丰富的教学相关资讯！" style="width:83.25pt;height:33pt" o:ole="">
            <v:imagedata r:id="rId134" o:title=""/>
          </v:shape>
          <o:OLEObject Type="Embed" ProgID="Equation.DSMT4" ShapeID="_x0000_i1084" DrawAspect="Content" ObjectID="_1623048327" r:id="rId135"/>
        </w:object>
      </w:r>
      <w:r w:rsidRPr="00705225">
        <w:rPr>
          <w:rFonts w:ascii="小米兰亭 Light" w:eastAsia="小米兰亭 Light" w:hint="eastAsia"/>
          <w:sz w:val="22"/>
          <w:szCs w:val="21"/>
        </w:rPr>
        <w:t>，通过类比的方法，可求得：在空间中，点</w:t>
      </w:r>
      <w:r w:rsidRPr="00705225">
        <w:rPr>
          <w:rFonts w:ascii="小米兰亭 Light" w:eastAsia="小米兰亭 Light" w:hint="eastAsia"/>
          <w:position w:val="-12"/>
          <w:sz w:val="22"/>
          <w:szCs w:val="21"/>
        </w:rPr>
        <w:object w:dxaOrig="720" w:dyaOrig="340">
          <v:shape id="_x0000_i1085" type="#_x0000_t75" alt="学科网(www.zxxk.com)--教育资源门户，提供试卷、教案、课件、论文、素材及各类教学资源下载，还有大量而丰富的教学相关资讯！" style="width:36pt;height:17.25pt" o:ole="">
            <v:imagedata r:id="rId136" o:title=""/>
          </v:shape>
          <o:OLEObject Type="Embed" ProgID="Equation.DSMT4" ShapeID="_x0000_i1085" DrawAspect="Content" ObjectID="_1623048328" r:id="rId137"/>
        </w:object>
      </w:r>
      <w:r w:rsidRPr="00705225">
        <w:rPr>
          <w:rFonts w:ascii="小米兰亭 Light" w:eastAsia="小米兰亭 Light" w:hint="eastAsia"/>
          <w:sz w:val="22"/>
          <w:szCs w:val="21"/>
        </w:rPr>
        <w:t>到平面</w:t>
      </w:r>
      <w:r w:rsidRPr="00705225">
        <w:rPr>
          <w:rFonts w:ascii="小米兰亭 Light" w:eastAsia="小米兰亭 Light" w:hint="eastAsia"/>
          <w:position w:val="-10"/>
          <w:sz w:val="22"/>
          <w:szCs w:val="21"/>
        </w:rPr>
        <w:object w:dxaOrig="1580" w:dyaOrig="300">
          <v:shape id="_x0000_i1086" type="#_x0000_t75" alt="学科网(www.zxxk.com)--教育资源门户，提供试卷、教案、课件、论文、素材及各类教学资源下载，还有大量而丰富的教学相关资讯！" style="width:78.75pt;height:15pt" o:ole="">
            <v:imagedata r:id="rId138" o:title=""/>
          </v:shape>
          <o:OLEObject Type="Embed" ProgID="Equation.DSMT4" ShapeID="_x0000_i1086" DrawAspect="Content" ObjectID="_1623048329" r:id="rId139"/>
        </w:object>
      </w:r>
      <w:r w:rsidRPr="00705225">
        <w:rPr>
          <w:rFonts w:ascii="小米兰亭 Light" w:eastAsia="小米兰亭 Light" w:hint="eastAsia"/>
          <w:sz w:val="22"/>
          <w:szCs w:val="21"/>
        </w:rPr>
        <w:t>的距离为__________</w:t>
      </w:r>
    </w:p>
    <w:p w:rsidR="00146BD0" w:rsidRPr="00705225" w:rsidRDefault="00146BD0" w:rsidP="00B71B90">
      <w:pPr>
        <w:spacing w:line="360" w:lineRule="auto"/>
        <w:rPr>
          <w:rFonts w:ascii="小米兰亭 Light" w:eastAsia="小米兰亭 Light" w:hAnsi="宋体"/>
          <w:sz w:val="22"/>
          <w:szCs w:val="21"/>
        </w:rPr>
      </w:pPr>
      <w:r w:rsidRPr="00705225">
        <w:rPr>
          <w:rFonts w:ascii="小米兰亭 Light" w:eastAsia="小米兰亭 Light" w:hAnsi="宋体" w:hint="eastAsia"/>
          <w:b/>
          <w:sz w:val="22"/>
          <w:szCs w:val="21"/>
        </w:rPr>
        <w:t>15.</w:t>
      </w:r>
      <w:r w:rsidRPr="00705225">
        <w:rPr>
          <w:rFonts w:ascii="小米兰亭 Light" w:eastAsia="小米兰亭 Light" w:hAnsi="宋体" w:hint="eastAsia"/>
          <w:sz w:val="22"/>
          <w:szCs w:val="21"/>
        </w:rPr>
        <w:t xml:space="preserve"> 已知</w:t>
      </w:r>
      <w:r w:rsidRPr="00705225">
        <w:rPr>
          <w:rFonts w:ascii="小米兰亭 Light" w:eastAsia="小米兰亭 Light" w:hAnsi="宋体" w:hint="eastAsia"/>
          <w:position w:val="-14"/>
          <w:sz w:val="22"/>
          <w:szCs w:val="21"/>
        </w:rPr>
        <w:object w:dxaOrig="580" w:dyaOrig="400">
          <v:shape id="_x0000_i1087" type="#_x0000_t75" style="width:29.25pt;height:20.25pt" o:ole="">
            <v:imagedata r:id="rId140" o:title=""/>
          </v:shape>
          <o:OLEObject Type="Embed" ProgID="Equation.DSMT4" ShapeID="_x0000_i1087" DrawAspect="Content" ObjectID="_1623048330" r:id="rId141"/>
        </w:object>
      </w:r>
      <w:r w:rsidRPr="00705225">
        <w:rPr>
          <w:rFonts w:ascii="小米兰亭 Light" w:eastAsia="小米兰亭 Light" w:hAnsi="宋体" w:hint="eastAsia"/>
          <w:sz w:val="22"/>
          <w:szCs w:val="21"/>
        </w:rPr>
        <w:t>是定义在</w:t>
      </w:r>
      <w:r w:rsidRPr="00705225">
        <w:rPr>
          <w:rFonts w:ascii="小米兰亭 Light" w:eastAsia="小米兰亭 Light" w:hAnsi="宋体" w:hint="eastAsia"/>
          <w:position w:val="-4"/>
          <w:sz w:val="22"/>
          <w:szCs w:val="21"/>
        </w:rPr>
        <w:object w:dxaOrig="240" w:dyaOrig="260">
          <v:shape id="_x0000_i1088" type="#_x0000_t75" style="width:12pt;height:12.75pt" o:ole="">
            <v:imagedata r:id="rId142" o:title=""/>
          </v:shape>
          <o:OLEObject Type="Embed" ProgID="Equation.DSMT4" ShapeID="_x0000_i1088" DrawAspect="Content" ObjectID="_1623048331" r:id="rId143"/>
        </w:object>
      </w:r>
      <w:r w:rsidRPr="00705225">
        <w:rPr>
          <w:rFonts w:ascii="小米兰亭 Light" w:eastAsia="小米兰亭 Light" w:hAnsi="宋体" w:hint="eastAsia"/>
          <w:sz w:val="22"/>
          <w:szCs w:val="21"/>
        </w:rPr>
        <w:t>上的偶函数，且</w:t>
      </w:r>
      <w:r w:rsidRPr="00705225">
        <w:rPr>
          <w:rFonts w:ascii="小米兰亭 Light" w:eastAsia="小米兰亭 Light" w:hAnsi="宋体" w:hint="eastAsia"/>
          <w:position w:val="-14"/>
          <w:sz w:val="22"/>
          <w:szCs w:val="21"/>
        </w:rPr>
        <w:object w:dxaOrig="1660" w:dyaOrig="400">
          <v:shape id="_x0000_i1089" type="#_x0000_t75" style="width:83.25pt;height:20.25pt" o:ole="">
            <v:imagedata r:id="rId144" o:title=""/>
          </v:shape>
          <o:OLEObject Type="Embed" ProgID="Equation.DSMT4" ShapeID="_x0000_i1089" DrawAspect="Content" ObjectID="_1623048332" r:id="rId145"/>
        </w:object>
      </w:r>
      <w:r w:rsidRPr="00705225">
        <w:rPr>
          <w:rFonts w:ascii="小米兰亭 Light" w:eastAsia="小米兰亭 Light" w:hAnsi="宋体" w:hint="eastAsia"/>
          <w:sz w:val="22"/>
          <w:szCs w:val="21"/>
        </w:rPr>
        <w:t>对</w:t>
      </w:r>
      <w:r w:rsidRPr="00705225">
        <w:rPr>
          <w:rFonts w:ascii="小米兰亭 Light" w:eastAsia="小米兰亭 Light" w:hAnsi="宋体" w:hint="eastAsia"/>
          <w:position w:val="-6"/>
          <w:sz w:val="22"/>
          <w:szCs w:val="21"/>
        </w:rPr>
        <w:object w:dxaOrig="580" w:dyaOrig="280">
          <v:shape id="_x0000_i1090" type="#_x0000_t75" style="width:29.25pt;height:14.25pt" o:ole="">
            <v:imagedata r:id="rId146" o:title=""/>
          </v:shape>
          <o:OLEObject Type="Embed" ProgID="Equation.DSMT4" ShapeID="_x0000_i1090" DrawAspect="Content" ObjectID="_1623048333" r:id="rId147"/>
        </w:object>
      </w:r>
      <w:r w:rsidRPr="00705225">
        <w:rPr>
          <w:rFonts w:ascii="小米兰亭 Light" w:eastAsia="小米兰亭 Light" w:hAnsi="宋体" w:hint="eastAsia"/>
          <w:sz w:val="22"/>
          <w:szCs w:val="21"/>
        </w:rPr>
        <w:t>恒成立，当</w:t>
      </w:r>
      <w:r w:rsidRPr="00705225">
        <w:rPr>
          <w:rFonts w:ascii="小米兰亭 Light" w:eastAsia="小米兰亭 Light" w:hAnsi="宋体" w:hint="eastAsia"/>
          <w:position w:val="-14"/>
          <w:sz w:val="22"/>
          <w:szCs w:val="21"/>
        </w:rPr>
        <w:object w:dxaOrig="859" w:dyaOrig="400">
          <v:shape id="_x0000_i1091" type="#_x0000_t75" style="width:42.75pt;height:20.25pt" o:ole="">
            <v:imagedata r:id="rId148" o:title=""/>
          </v:shape>
          <o:OLEObject Type="Embed" ProgID="Equation.DSMT4" ShapeID="_x0000_i1091" DrawAspect="Content" ObjectID="_1623048334" r:id="rId149"/>
        </w:object>
      </w:r>
      <w:r w:rsidRPr="00705225">
        <w:rPr>
          <w:rFonts w:ascii="小米兰亭 Light" w:eastAsia="小米兰亭 Light" w:hAnsi="宋体" w:hint="eastAsia"/>
          <w:sz w:val="22"/>
          <w:szCs w:val="21"/>
        </w:rPr>
        <w:t xml:space="preserve">时， </w:t>
      </w:r>
      <w:r w:rsidRPr="00705225">
        <w:rPr>
          <w:rFonts w:ascii="小米兰亭 Light" w:eastAsia="小米兰亭 Light" w:hAnsi="宋体" w:hint="eastAsia"/>
          <w:position w:val="-14"/>
          <w:sz w:val="22"/>
          <w:szCs w:val="21"/>
        </w:rPr>
        <w:object w:dxaOrig="1020" w:dyaOrig="400">
          <v:shape id="_x0000_i1092" type="#_x0000_t75" style="width:51pt;height:20.25pt" o:ole="">
            <v:imagedata r:id="rId150" o:title=""/>
          </v:shape>
          <o:OLEObject Type="Embed" ProgID="Equation.DSMT4" ShapeID="_x0000_i1092" DrawAspect="Content" ObjectID="_1623048335" r:id="rId151"/>
        </w:object>
      </w:r>
      <w:r w:rsidRPr="00705225">
        <w:rPr>
          <w:rFonts w:ascii="小米兰亭 Light" w:eastAsia="小米兰亭 Light" w:hAnsi="宋体" w:hint="eastAsia"/>
          <w:sz w:val="22"/>
          <w:szCs w:val="21"/>
        </w:rPr>
        <w:t>，则</w:t>
      </w:r>
      <w:r w:rsidRPr="00705225">
        <w:rPr>
          <w:rFonts w:ascii="小米兰亭 Light" w:eastAsia="小米兰亭 Light" w:hAnsi="宋体" w:hint="eastAsia"/>
          <w:position w:val="-14"/>
          <w:sz w:val="22"/>
          <w:szCs w:val="21"/>
        </w:rPr>
        <w:object w:dxaOrig="1440" w:dyaOrig="400">
          <v:shape id="_x0000_i1093" type="#_x0000_t75" style="width:1in;height:20.25pt" o:ole="">
            <v:imagedata r:id="rId152" o:title=""/>
          </v:shape>
          <o:OLEObject Type="Embed" ProgID="Equation.DSMT4" ShapeID="_x0000_i1093" DrawAspect="Content" ObjectID="_1623048336" r:id="rId153"/>
        </w:object>
      </w:r>
      <w:r w:rsidRPr="00705225">
        <w:rPr>
          <w:rFonts w:ascii="小米兰亭 Light" w:eastAsia="小米兰亭 Light" w:hAnsi="宋体" w:hint="eastAsia"/>
          <w:sz w:val="22"/>
          <w:szCs w:val="21"/>
        </w:rPr>
        <w:t>__________</w:t>
      </w:r>
    </w:p>
    <w:p w:rsidR="00146BD0" w:rsidRDefault="00146BD0" w:rsidP="00705225">
      <w:pPr>
        <w:spacing w:line="440" w:lineRule="exact"/>
        <w:rPr>
          <w:rFonts w:ascii="小米兰亭 Light" w:eastAsia="小米兰亭 Light" w:hAnsi="宋体"/>
          <w:bCs/>
          <w:color w:val="000000"/>
          <w:sz w:val="22"/>
          <w:szCs w:val="21"/>
        </w:rPr>
      </w:pPr>
      <w:r w:rsidRPr="00705225">
        <w:rPr>
          <w:rFonts w:ascii="小米兰亭 Light" w:eastAsia="小米兰亭 Light" w:hAnsi="宋体" w:hint="eastAsia"/>
          <w:b/>
          <w:sz w:val="22"/>
          <w:szCs w:val="21"/>
        </w:rPr>
        <w:t>16.</w:t>
      </w:r>
      <w:r w:rsidR="007223A4" w:rsidRPr="00705225">
        <w:rPr>
          <w:rFonts w:ascii="小米兰亭 Light" w:eastAsia="小米兰亭 Light" w:hAnsi="宋体" w:hint="eastAsia"/>
          <w:bCs/>
          <w:color w:val="000000"/>
          <w:sz w:val="22"/>
          <w:szCs w:val="21"/>
        </w:rPr>
        <w:t xml:space="preserve"> 德国数学家科拉茨1937年提出一个著名的猜想：任给一个正整数</w:t>
      </w:r>
      <w:r w:rsidR="007924A1" w:rsidRPr="00705225">
        <w:rPr>
          <w:rFonts w:ascii="小米兰亭 Light" w:eastAsia="小米兰亭 Light" w:hAnsi="宋体" w:hint="eastAsia"/>
          <w:noProof/>
          <w:color w:val="000000"/>
          <w:position w:val="-6"/>
          <w:sz w:val="22"/>
          <w:szCs w:val="21"/>
        </w:rPr>
        <w:drawing>
          <wp:inline distT="0" distB="0" distL="0" distR="0" wp14:anchorId="147C2C5E" wp14:editId="7ABEBDAE">
            <wp:extent cx="123825" cy="142875"/>
            <wp:effectExtent l="0" t="0" r="0" b="0"/>
            <wp:docPr id="79" name="图片 15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3" descr="高考资源网(ks5u.com),中国最大的高考网站,您身边的高考专家。"/>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7223A4" w:rsidRPr="00705225">
        <w:rPr>
          <w:rFonts w:ascii="小米兰亭 Light" w:eastAsia="小米兰亭 Light" w:hAnsi="宋体" w:hint="eastAsia"/>
          <w:bCs/>
          <w:color w:val="000000"/>
          <w:sz w:val="22"/>
          <w:szCs w:val="21"/>
        </w:rPr>
        <w:t>，如果</w:t>
      </w:r>
      <w:r w:rsidR="007924A1" w:rsidRPr="00705225">
        <w:rPr>
          <w:rFonts w:ascii="小米兰亭 Light" w:eastAsia="小米兰亭 Light" w:hAnsi="宋体" w:hint="eastAsia"/>
          <w:noProof/>
          <w:color w:val="000000"/>
          <w:position w:val="-6"/>
          <w:sz w:val="22"/>
          <w:szCs w:val="21"/>
        </w:rPr>
        <w:drawing>
          <wp:inline distT="0" distB="0" distL="0" distR="0" wp14:anchorId="4B92E23C" wp14:editId="5CFDF023">
            <wp:extent cx="123825" cy="142875"/>
            <wp:effectExtent l="0" t="0" r="0" b="0"/>
            <wp:docPr id="80" name="图片 15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2" descr="高考资源网(ks5u.com),中国最大的高考网站,您身边的高考专家。"/>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7223A4" w:rsidRPr="00705225">
        <w:rPr>
          <w:rFonts w:ascii="小米兰亭 Light" w:eastAsia="小米兰亭 Light" w:hAnsi="宋体" w:hint="eastAsia"/>
          <w:bCs/>
          <w:color w:val="000000"/>
          <w:sz w:val="22"/>
          <w:szCs w:val="21"/>
        </w:rPr>
        <w:t>是偶数，就将它减半（即</w:t>
      </w:r>
      <w:r w:rsidR="007924A1" w:rsidRPr="00705225">
        <w:rPr>
          <w:rFonts w:ascii="小米兰亭 Light" w:eastAsia="小米兰亭 Light" w:hAnsi="宋体" w:hint="eastAsia"/>
          <w:noProof/>
          <w:color w:val="000000"/>
          <w:position w:val="-24"/>
          <w:sz w:val="22"/>
          <w:szCs w:val="21"/>
        </w:rPr>
        <w:drawing>
          <wp:inline distT="0" distB="0" distL="0" distR="0" wp14:anchorId="174D07BB" wp14:editId="012E5665">
            <wp:extent cx="161925" cy="295275"/>
            <wp:effectExtent l="0" t="0" r="0" b="0"/>
            <wp:docPr id="81" name="图片 15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1" descr="高考资源网(ks5u.com),中国最大的高考网站,您身边的高考专家。"/>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61925" cy="295275"/>
                    </a:xfrm>
                    <a:prstGeom prst="rect">
                      <a:avLst/>
                    </a:prstGeom>
                    <a:noFill/>
                    <a:ln>
                      <a:noFill/>
                    </a:ln>
                  </pic:spPr>
                </pic:pic>
              </a:graphicData>
            </a:graphic>
          </wp:inline>
        </w:drawing>
      </w:r>
      <w:r w:rsidR="007223A4" w:rsidRPr="00705225">
        <w:rPr>
          <w:rFonts w:ascii="小米兰亭 Light" w:eastAsia="小米兰亭 Light" w:hAnsi="宋体" w:hint="eastAsia"/>
          <w:bCs/>
          <w:color w:val="000000"/>
          <w:sz w:val="22"/>
          <w:szCs w:val="21"/>
        </w:rPr>
        <w:t>）；如果</w:t>
      </w:r>
      <w:r w:rsidR="007924A1" w:rsidRPr="00705225">
        <w:rPr>
          <w:rFonts w:ascii="小米兰亭 Light" w:eastAsia="小米兰亭 Light" w:hAnsi="宋体" w:hint="eastAsia"/>
          <w:noProof/>
          <w:color w:val="000000"/>
          <w:position w:val="-6"/>
          <w:sz w:val="22"/>
          <w:szCs w:val="21"/>
        </w:rPr>
        <w:drawing>
          <wp:inline distT="0" distB="0" distL="0" distR="0" wp14:anchorId="679CD5C7" wp14:editId="06C21C32">
            <wp:extent cx="123825" cy="142875"/>
            <wp:effectExtent l="0" t="0" r="0" b="0"/>
            <wp:docPr id="82" name="图片 15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高考资源网(ks5u.com),中国最大的高考网站,您身边的高考专家。"/>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7223A4" w:rsidRPr="00705225">
        <w:rPr>
          <w:rFonts w:ascii="小米兰亭 Light" w:eastAsia="小米兰亭 Light" w:hAnsi="宋体" w:hint="eastAsia"/>
          <w:bCs/>
          <w:color w:val="000000"/>
          <w:sz w:val="22"/>
          <w:szCs w:val="21"/>
        </w:rPr>
        <w:t>是奇数，则将它乘3加1（即</w:t>
      </w:r>
      <w:r w:rsidR="007924A1" w:rsidRPr="00705225">
        <w:rPr>
          <w:rFonts w:ascii="小米兰亭 Light" w:eastAsia="小米兰亭 Light" w:hAnsi="宋体" w:hint="eastAsia"/>
          <w:noProof/>
          <w:color w:val="000000"/>
          <w:position w:val="-6"/>
          <w:sz w:val="22"/>
          <w:szCs w:val="21"/>
        </w:rPr>
        <w:drawing>
          <wp:inline distT="0" distB="0" distL="0" distR="0" wp14:anchorId="142B0606" wp14:editId="5192CEB3">
            <wp:extent cx="381000" cy="180975"/>
            <wp:effectExtent l="0" t="0" r="0" b="0"/>
            <wp:docPr id="83" name="图片 14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9" descr="高考资源网(ks5u.com),中国最大的高考网站,您身边的高考专家。"/>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007223A4" w:rsidRPr="00705225">
        <w:rPr>
          <w:rFonts w:ascii="小米兰亭 Light" w:eastAsia="小米兰亭 Light" w:hAnsi="宋体" w:hint="eastAsia"/>
          <w:bCs/>
          <w:color w:val="000000"/>
          <w:sz w:val="22"/>
          <w:szCs w:val="21"/>
        </w:rPr>
        <w:t>），不断重复这样的运算，经过有限步后，一定可以得到1.对于科拉茨猜想，目前谁也不能证明，也不能否定，现在请你研究：如果对正整数</w:t>
      </w:r>
      <w:r w:rsidR="007924A1" w:rsidRPr="00705225">
        <w:rPr>
          <w:rFonts w:ascii="小米兰亭 Light" w:eastAsia="小米兰亭 Light" w:hAnsi="宋体" w:hint="eastAsia"/>
          <w:noProof/>
          <w:color w:val="000000"/>
          <w:position w:val="-6"/>
          <w:sz w:val="22"/>
          <w:szCs w:val="21"/>
        </w:rPr>
        <w:drawing>
          <wp:inline distT="0" distB="0" distL="0" distR="0" wp14:anchorId="3F83D4F1" wp14:editId="3F8CFB8A">
            <wp:extent cx="123825" cy="142875"/>
            <wp:effectExtent l="0" t="0" r="0" b="0"/>
            <wp:docPr id="84" name="图片 14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descr="高考资源网(ks5u.com),中国最大的高考网站,您身边的高考专家。"/>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7223A4" w:rsidRPr="00705225">
        <w:rPr>
          <w:rFonts w:ascii="小米兰亭 Light" w:eastAsia="小米兰亭 Light" w:hAnsi="宋体" w:hint="eastAsia"/>
          <w:bCs/>
          <w:color w:val="000000"/>
          <w:sz w:val="22"/>
          <w:szCs w:val="21"/>
        </w:rPr>
        <w:t>（首项）按照上述规则旅行变换后的第9项为1（注：1可以多次出现），则你认为</w:t>
      </w:r>
      <w:r w:rsidR="007924A1" w:rsidRPr="00705225">
        <w:rPr>
          <w:rFonts w:ascii="小米兰亭 Light" w:eastAsia="小米兰亭 Light" w:hAnsi="宋体" w:hint="eastAsia"/>
          <w:noProof/>
          <w:color w:val="000000"/>
          <w:position w:val="-6"/>
          <w:sz w:val="22"/>
          <w:szCs w:val="21"/>
        </w:rPr>
        <w:drawing>
          <wp:inline distT="0" distB="0" distL="0" distR="0" wp14:anchorId="47547614" wp14:editId="0E42A666">
            <wp:extent cx="123825" cy="142875"/>
            <wp:effectExtent l="0" t="0" r="0" b="0"/>
            <wp:docPr id="85" name="图片 14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descr="高考资源网(ks5u.com),中国最大的高考网站,您身边的高考专家。"/>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7223A4" w:rsidRPr="00705225">
        <w:rPr>
          <w:rFonts w:ascii="小米兰亭 Light" w:eastAsia="小米兰亭 Light" w:hAnsi="宋体" w:hint="eastAsia"/>
          <w:bCs/>
          <w:color w:val="000000"/>
          <w:sz w:val="22"/>
          <w:szCs w:val="21"/>
        </w:rPr>
        <w:t>的其中一个确定值为__________．</w:t>
      </w:r>
    </w:p>
    <w:p w:rsidR="00705225" w:rsidRDefault="00705225" w:rsidP="00705225">
      <w:pPr>
        <w:spacing w:line="440" w:lineRule="exact"/>
        <w:rPr>
          <w:rFonts w:ascii="小米兰亭 Light" w:eastAsia="小米兰亭 Light" w:hAnsi="宋体"/>
          <w:bCs/>
          <w:color w:val="000000"/>
          <w:sz w:val="22"/>
          <w:szCs w:val="21"/>
        </w:rPr>
      </w:pPr>
    </w:p>
    <w:p w:rsidR="00705225" w:rsidRDefault="00705225" w:rsidP="00705225">
      <w:pPr>
        <w:spacing w:line="440" w:lineRule="exact"/>
        <w:rPr>
          <w:rFonts w:ascii="小米兰亭 Light" w:eastAsia="小米兰亭 Light" w:hAnsi="宋体"/>
          <w:bCs/>
          <w:color w:val="000000"/>
          <w:sz w:val="22"/>
          <w:szCs w:val="21"/>
        </w:rPr>
      </w:pPr>
    </w:p>
    <w:p w:rsidR="00705225" w:rsidRDefault="00705225" w:rsidP="00705225">
      <w:pPr>
        <w:spacing w:line="440" w:lineRule="exact"/>
        <w:rPr>
          <w:rFonts w:ascii="小米兰亭 Light" w:eastAsia="小米兰亭 Light" w:hAnsi="宋体"/>
          <w:bCs/>
          <w:color w:val="000000"/>
          <w:sz w:val="22"/>
          <w:szCs w:val="21"/>
        </w:rPr>
      </w:pPr>
    </w:p>
    <w:p w:rsidR="00705225" w:rsidRDefault="00705225" w:rsidP="00705225">
      <w:pPr>
        <w:spacing w:line="440" w:lineRule="exact"/>
        <w:rPr>
          <w:rFonts w:ascii="小米兰亭 Light" w:eastAsia="小米兰亭 Light" w:hAnsi="宋体"/>
          <w:bCs/>
          <w:color w:val="000000"/>
          <w:sz w:val="22"/>
          <w:szCs w:val="21"/>
        </w:rPr>
      </w:pPr>
    </w:p>
    <w:p w:rsidR="00705225" w:rsidRDefault="00705225" w:rsidP="00705225">
      <w:pPr>
        <w:spacing w:line="440" w:lineRule="exact"/>
        <w:rPr>
          <w:rFonts w:ascii="小米兰亭 Light" w:eastAsia="小米兰亭 Light" w:hAnsi="宋体"/>
          <w:b/>
          <w:sz w:val="22"/>
          <w:szCs w:val="21"/>
        </w:rPr>
      </w:pPr>
    </w:p>
    <w:p w:rsidR="000A31E7" w:rsidRPr="00705225" w:rsidRDefault="000A31E7" w:rsidP="00705225">
      <w:pPr>
        <w:spacing w:line="440" w:lineRule="exact"/>
        <w:rPr>
          <w:rFonts w:ascii="小米兰亭 Light" w:eastAsia="小米兰亭 Light" w:hAnsi="宋体"/>
          <w:b/>
          <w:sz w:val="22"/>
          <w:szCs w:val="21"/>
        </w:rPr>
      </w:pPr>
      <w:r w:rsidRPr="003B3838">
        <w:rPr>
          <w:rFonts w:ascii="汉仪旗黑-50S" w:eastAsia="汉仪旗黑-50S" w:hAnsi="汉仪旗黑-50S" w:hint="eastAsia"/>
          <w:noProof/>
          <w:sz w:val="24"/>
        </w:rPr>
        <mc:AlternateContent>
          <mc:Choice Requires="wps">
            <w:drawing>
              <wp:anchor distT="0" distB="0" distL="114300" distR="114300" simplePos="0" relativeHeight="251673088" behindDoc="0" locked="0" layoutInCell="1" allowOverlap="1" wp14:anchorId="2B93E60B" wp14:editId="63ED06DD">
                <wp:simplePos x="0" y="0"/>
                <wp:positionH relativeFrom="margin">
                  <wp:posOffset>5577840</wp:posOffset>
                </wp:positionH>
                <wp:positionV relativeFrom="page">
                  <wp:posOffset>10191750</wp:posOffset>
                </wp:positionV>
                <wp:extent cx="1419225" cy="323850"/>
                <wp:effectExtent l="0" t="0" r="28575" b="19050"/>
                <wp:wrapNone/>
                <wp:docPr id="22" name="文本框 22"/>
                <wp:cNvGraphicFramePr/>
                <a:graphic xmlns:a="http://schemas.openxmlformats.org/drawingml/2006/main">
                  <a:graphicData uri="http://schemas.microsoft.com/office/word/2010/wordprocessingShape">
                    <wps:wsp>
                      <wps:cNvSpPr txBox="1"/>
                      <wps:spPr>
                        <a:xfrm>
                          <a:off x="0" y="0"/>
                          <a:ext cx="1419225" cy="323850"/>
                        </a:xfrm>
                        <a:prstGeom prst="rect">
                          <a:avLst/>
                        </a:prstGeom>
                        <a:solidFill>
                          <a:schemeClr val="tx1"/>
                        </a:solidFill>
                        <a:ln w="6350">
                          <a:solidFill>
                            <a:schemeClr val="tx1"/>
                          </a:solidFill>
                        </a:ln>
                      </wps:spPr>
                      <wps:txbx>
                        <w:txbxContent>
                          <w:p w:rsidR="000A31E7" w:rsidRPr="0019185E" w:rsidRDefault="000A31E7" w:rsidP="000A31E7">
                            <w:pPr>
                              <w:spacing w:line="240" w:lineRule="exact"/>
                              <w:jc w:val="center"/>
                              <w:rPr>
                                <w:rFonts w:ascii="微软雅黑 Light" w:eastAsia="微软雅黑 Light" w:hAnsi="微软雅黑 Light"/>
                              </w:rPr>
                            </w:pPr>
                            <w:r>
                              <w:rPr>
                                <w:rFonts w:ascii="Google Sans" w:eastAsia="微软雅黑 Light" w:hAnsi="Google Sans" w:hint="eastAsia"/>
                              </w:rPr>
                              <w:t>高二期末文数</w:t>
                            </w:r>
                            <w:r w:rsidRPr="0019185E">
                              <w:rPr>
                                <w:rFonts w:ascii="微软雅黑 Light" w:eastAsia="微软雅黑 Light" w:hAnsi="微软雅黑 Light" w:hint="eastAsia"/>
                              </w:rPr>
                              <w:t xml:space="preserve"> </w:t>
                            </w:r>
                            <w:r w:rsidRPr="0019185E">
                              <w:rPr>
                                <w:rFonts w:ascii="微软雅黑 Light" w:eastAsia="微软雅黑 Light" w:hAnsi="微软雅黑 Light"/>
                                <w:lang w:val="zh-CN"/>
                              </w:rPr>
                              <w:t xml:space="preserve"> </w:t>
                            </w:r>
                            <w:r w:rsidRPr="0067716A">
                              <w:rPr>
                                <w:rFonts w:ascii="Google Sans" w:eastAsia="微软雅黑 Light" w:hAnsi="Google Sans"/>
                                <w:bCs/>
                              </w:rPr>
                              <w:fldChar w:fldCharType="begin"/>
                            </w:r>
                            <w:r w:rsidRPr="0067716A">
                              <w:rPr>
                                <w:rFonts w:ascii="Google Sans" w:eastAsia="微软雅黑 Light" w:hAnsi="Google Sans"/>
                                <w:bCs/>
                              </w:rPr>
                              <w:instrText>PAGE  \* Arabic  \* MERGEFORMAT</w:instrText>
                            </w:r>
                            <w:r w:rsidRPr="0067716A">
                              <w:rPr>
                                <w:rFonts w:ascii="Google Sans" w:eastAsia="微软雅黑 Light" w:hAnsi="Google Sans"/>
                                <w:bCs/>
                              </w:rPr>
                              <w:fldChar w:fldCharType="separate"/>
                            </w:r>
                            <w:r w:rsidR="00E94737" w:rsidRPr="00E94737">
                              <w:rPr>
                                <w:rFonts w:ascii="Google Sans" w:eastAsia="微软雅黑 Light" w:hAnsi="Google Sans"/>
                                <w:bCs/>
                                <w:noProof/>
                                <w:lang w:val="zh-CN"/>
                              </w:rPr>
                              <w:t>2</w:t>
                            </w:r>
                            <w:r w:rsidRPr="0067716A">
                              <w:rPr>
                                <w:rFonts w:ascii="Google Sans" w:eastAsia="微软雅黑 Light" w:hAnsi="Google Sans"/>
                                <w:bCs/>
                              </w:rPr>
                              <w:fldChar w:fldCharType="end"/>
                            </w:r>
                            <w:r w:rsidRPr="0067716A">
                              <w:rPr>
                                <w:rFonts w:ascii="Google Sans" w:eastAsia="微软雅黑 Light" w:hAnsi="Google Sans"/>
                                <w:lang w:val="zh-CN"/>
                              </w:rPr>
                              <w:t xml:space="preserve"> / </w:t>
                            </w:r>
                            <w:r w:rsidRPr="0067716A">
                              <w:rPr>
                                <w:rFonts w:ascii="Google Sans" w:eastAsia="微软雅黑 Light" w:hAnsi="Google Sans"/>
                                <w:bCs/>
                              </w:rPr>
                              <w:fldChar w:fldCharType="begin"/>
                            </w:r>
                            <w:r w:rsidRPr="0067716A">
                              <w:rPr>
                                <w:rFonts w:ascii="Google Sans" w:eastAsia="微软雅黑 Light" w:hAnsi="Google Sans"/>
                                <w:bCs/>
                              </w:rPr>
                              <w:instrText>NUMPAGES  \* Arabic  \* MERGEFORMAT</w:instrText>
                            </w:r>
                            <w:r w:rsidRPr="0067716A">
                              <w:rPr>
                                <w:rFonts w:ascii="Google Sans" w:eastAsia="微软雅黑 Light" w:hAnsi="Google Sans"/>
                                <w:bCs/>
                              </w:rPr>
                              <w:fldChar w:fldCharType="separate"/>
                            </w:r>
                            <w:r w:rsidR="00E94737" w:rsidRPr="00E94737">
                              <w:rPr>
                                <w:rFonts w:ascii="Google Sans" w:eastAsia="微软雅黑 Light" w:hAnsi="Google Sans"/>
                                <w:bCs/>
                                <w:noProof/>
                                <w:lang w:val="zh-CN"/>
                              </w:rPr>
                              <w:t>4</w:t>
                            </w:r>
                            <w:r w:rsidRPr="0067716A">
                              <w:rPr>
                                <w:rFonts w:ascii="Google Sans" w:eastAsia="微软雅黑 Light" w:hAnsi="Google Sans"/>
                                <w:bCs/>
                              </w:rPr>
                              <w:fldChar w:fldCharType="end"/>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文本框 22" o:spid="_x0000_s1029" type="#_x0000_t202" style="position:absolute;left:0;text-align:left;margin-left:439.2pt;margin-top:802.5pt;width:111.75pt;height:25.5pt;z-index:251673088;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" fillcolor="black [3213]" strokecolor="black [3213]" strokeweight=".5pt">
                <v:textbox>
                  <w:txbxContent>
                    <w:p w:rsidR="000A31E7" w:rsidRPr="0019185E" w:rsidRDefault="000A31E7" w:rsidP="000A31E7">
                      <w:pPr>
                        <w:spacing w:line="240" w:lineRule="exact"/>
                        <w:jc w:val="center"/>
                        <w:rPr>
                          <w:rFonts w:ascii="微软雅黑 Light" w:eastAsia="微软雅黑 Light" w:hAnsi="微软雅黑 Light"/>
                        </w:rPr>
                      </w:pPr>
                      <w:r>
                        <w:rPr>
                          <w:rFonts w:ascii="Google Sans" w:eastAsia="微软雅黑 Light" w:hAnsi="Google Sans" w:hint="eastAsia"/>
                        </w:rPr>
                        <w:t>高二期末文数</w:t>
                      </w:r>
                      <w:r w:rsidRPr="0019185E">
                        <w:rPr>
                          <w:rFonts w:ascii="微软雅黑 Light" w:eastAsia="微软雅黑 Light" w:hAnsi="微软雅黑 Light" w:hint="eastAsia"/>
                        </w:rPr>
                        <w:t xml:space="preserve"> </w:t>
                      </w:r>
                      <w:r w:rsidRPr="0019185E">
                        <w:rPr>
                          <w:rFonts w:ascii="微软雅黑 Light" w:eastAsia="微软雅黑 Light" w:hAnsi="微软雅黑 Light"/>
                          <w:lang w:val="zh-CN"/>
                        </w:rPr>
                        <w:t xml:space="preserve"> </w:t>
                      </w:r>
                      <w:r w:rsidRPr="0067716A">
                        <w:rPr>
                          <w:rFonts w:ascii="Google Sans" w:eastAsia="微软雅黑 Light" w:hAnsi="Google Sans"/>
                          <w:bCs/>
                        </w:rPr>
                        <w:fldChar w:fldCharType="begin"/>
                      </w:r>
                      <w:r w:rsidRPr="0067716A">
                        <w:rPr>
                          <w:rFonts w:ascii="Google Sans" w:eastAsia="微软雅黑 Light" w:hAnsi="Google Sans"/>
                          <w:bCs/>
                        </w:rPr>
                        <w:instrText>PAGE  \* Arabic  \* MERGEFORMAT</w:instrText>
                      </w:r>
                      <w:r w:rsidRPr="0067716A">
                        <w:rPr>
                          <w:rFonts w:ascii="Google Sans" w:eastAsia="微软雅黑 Light" w:hAnsi="Google Sans"/>
                          <w:bCs/>
                        </w:rPr>
                        <w:fldChar w:fldCharType="separate"/>
                      </w:r>
                      <w:r w:rsidR="00E94737" w:rsidRPr="00E94737">
                        <w:rPr>
                          <w:rFonts w:ascii="Google Sans" w:eastAsia="微软雅黑 Light" w:hAnsi="Google Sans"/>
                          <w:bCs/>
                          <w:noProof/>
                          <w:lang w:val="zh-CN"/>
                        </w:rPr>
                        <w:t>2</w:t>
                      </w:r>
                      <w:r w:rsidRPr="0067716A">
                        <w:rPr>
                          <w:rFonts w:ascii="Google Sans" w:eastAsia="微软雅黑 Light" w:hAnsi="Google Sans"/>
                          <w:bCs/>
                        </w:rPr>
                        <w:fldChar w:fldCharType="end"/>
                      </w:r>
                      <w:r w:rsidRPr="0067716A">
                        <w:rPr>
                          <w:rFonts w:ascii="Google Sans" w:eastAsia="微软雅黑 Light" w:hAnsi="Google Sans"/>
                          <w:lang w:val="zh-CN"/>
                        </w:rPr>
                        <w:t xml:space="preserve"> / </w:t>
                      </w:r>
                      <w:r w:rsidRPr="0067716A">
                        <w:rPr>
                          <w:rFonts w:ascii="Google Sans" w:eastAsia="微软雅黑 Light" w:hAnsi="Google Sans"/>
                          <w:bCs/>
                        </w:rPr>
                        <w:fldChar w:fldCharType="begin"/>
                      </w:r>
                      <w:r w:rsidRPr="0067716A">
                        <w:rPr>
                          <w:rFonts w:ascii="Google Sans" w:eastAsia="微软雅黑 Light" w:hAnsi="Google Sans"/>
                          <w:bCs/>
                        </w:rPr>
                        <w:instrText>NUMPAGES  \* Arabic  \* MERGEFORMAT</w:instrText>
                      </w:r>
                      <w:r w:rsidRPr="0067716A">
                        <w:rPr>
                          <w:rFonts w:ascii="Google Sans" w:eastAsia="微软雅黑 Light" w:hAnsi="Google Sans"/>
                          <w:bCs/>
                        </w:rPr>
                        <w:fldChar w:fldCharType="separate"/>
                      </w:r>
                      <w:r w:rsidR="00E94737" w:rsidRPr="00E94737">
                        <w:rPr>
                          <w:rFonts w:ascii="Google Sans" w:eastAsia="微软雅黑 Light" w:hAnsi="Google Sans"/>
                          <w:bCs/>
                          <w:noProof/>
                          <w:lang w:val="zh-CN"/>
                        </w:rPr>
                        <w:t>4</w:t>
                      </w:r>
                      <w:r w:rsidRPr="0067716A">
                        <w:rPr>
                          <w:rFonts w:ascii="Google Sans" w:eastAsia="微软雅黑 Light" w:hAnsi="Google Sans"/>
                          <w:bCs/>
                        </w:rPr>
                        <w:fldChar w:fldCharType="end"/>
                      </w:r>
                    </w:p>
                  </w:txbxContent>
                </v:textbox>
                <w10:wrap anchorx="margin" anchory="page"/>
              </v:shape>
            </w:pict>
          </mc:Fallback>
        </mc:AlternateContent>
      </w:r>
    </w:p>
    <w:p w:rsidR="001E2345" w:rsidRPr="00705225" w:rsidRDefault="001E2345" w:rsidP="00B71B90">
      <w:pPr>
        <w:spacing w:line="360" w:lineRule="auto"/>
        <w:jc w:val="left"/>
        <w:rPr>
          <w:rFonts w:ascii="微软雅黑" w:eastAsia="微软雅黑" w:hAnsi="微软雅黑"/>
          <w:b/>
          <w:szCs w:val="21"/>
        </w:rPr>
      </w:pPr>
      <w:r w:rsidRPr="00705225">
        <w:rPr>
          <w:rFonts w:ascii="微软雅黑" w:eastAsia="微软雅黑" w:hAnsi="微软雅黑" w:hint="eastAsia"/>
          <w:b/>
          <w:szCs w:val="21"/>
        </w:rPr>
        <w:lastRenderedPageBreak/>
        <w:t>三、</w:t>
      </w:r>
      <w:r w:rsidRPr="00705225">
        <w:rPr>
          <w:rFonts w:ascii="微软雅黑" w:eastAsia="微软雅黑" w:hAnsi="微软雅黑" w:hint="eastAsia"/>
          <w:b/>
          <w:bCs/>
          <w:szCs w:val="21"/>
        </w:rPr>
        <w:t>解答题（本大题共6小题，</w:t>
      </w:r>
      <w:r w:rsidR="00012153" w:rsidRPr="00705225">
        <w:rPr>
          <w:rFonts w:ascii="微软雅黑" w:eastAsia="微软雅黑" w:hAnsi="微软雅黑" w:hint="eastAsia"/>
          <w:b/>
          <w:bCs/>
          <w:szCs w:val="21"/>
        </w:rPr>
        <w:t>17题10分其他12分，</w:t>
      </w:r>
      <w:r w:rsidRPr="00705225">
        <w:rPr>
          <w:rFonts w:ascii="微软雅黑" w:eastAsia="微软雅黑" w:hAnsi="微软雅黑" w:hint="eastAsia"/>
          <w:b/>
          <w:bCs/>
          <w:szCs w:val="21"/>
        </w:rPr>
        <w:t>共70分。解答应写出文字说明、证明过程或演算步骤）</w:t>
      </w:r>
      <w:r w:rsidRPr="00705225">
        <w:rPr>
          <w:rFonts w:ascii="微软雅黑" w:eastAsia="微软雅黑" w:hAnsi="微软雅黑" w:hint="eastAsia"/>
          <w:b/>
          <w:szCs w:val="21"/>
        </w:rPr>
        <w:t xml:space="preserve">： </w:t>
      </w:r>
    </w:p>
    <w:p w:rsidR="00772303" w:rsidRPr="00705225" w:rsidRDefault="00772303" w:rsidP="00705225">
      <w:pPr>
        <w:pStyle w:val="0"/>
        <w:spacing w:line="440" w:lineRule="exact"/>
        <w:rPr>
          <w:rFonts w:ascii="小米兰亭 Light" w:eastAsia="小米兰亭 Light" w:cs="Times New Roman"/>
          <w:bCs/>
          <w:color w:val="auto"/>
          <w:sz w:val="22"/>
          <w:szCs w:val="21"/>
        </w:rPr>
      </w:pPr>
      <w:r w:rsidRPr="00705225">
        <w:rPr>
          <w:rFonts w:ascii="小米兰亭 Light" w:eastAsia="小米兰亭 Light" w:hint="eastAsia"/>
          <w:sz w:val="22"/>
          <w:szCs w:val="21"/>
        </w:rPr>
        <w:t>17.</w:t>
      </w:r>
      <w:r w:rsidRPr="00705225">
        <w:rPr>
          <w:rFonts w:ascii="小米兰亭 Light" w:eastAsia="小米兰亭 Light" w:hint="eastAsia"/>
          <w:bCs/>
          <w:sz w:val="22"/>
          <w:szCs w:val="21"/>
        </w:rPr>
        <w:t xml:space="preserve"> </w:t>
      </w:r>
      <w:r w:rsidRPr="00705225">
        <w:rPr>
          <w:rFonts w:ascii="小米兰亭 Light" w:eastAsia="小米兰亭 Light" w:cs="Times New Roman" w:hint="eastAsia"/>
          <w:bCs/>
          <w:color w:val="auto"/>
          <w:sz w:val="22"/>
          <w:szCs w:val="21"/>
        </w:rPr>
        <w:t>（10分）已知二次函数</w:t>
      </w:r>
      <w:r w:rsidR="007924A1" w:rsidRPr="00705225">
        <w:rPr>
          <w:rFonts w:ascii="小米兰亭 Light" w:eastAsia="小米兰亭 Light" w:cs="Times New Roman" w:hint="eastAsia"/>
          <w:noProof/>
          <w:color w:val="auto"/>
          <w:position w:val="-14"/>
          <w:sz w:val="22"/>
          <w:szCs w:val="21"/>
        </w:rPr>
        <w:drawing>
          <wp:inline distT="0" distB="0" distL="0" distR="0" wp14:anchorId="57963A7E" wp14:editId="394EE704">
            <wp:extent cx="371475" cy="257175"/>
            <wp:effectExtent l="0" t="0" r="0" b="0"/>
            <wp:docPr id="86" name="图片 12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 descr="高考资源网(ks5u.com),中国最大的高考网站,您身边的高考专家。"/>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solidFill>
                      <a:srgbClr val="FFFFFF"/>
                    </a:solidFill>
                    <a:ln>
                      <a:noFill/>
                    </a:ln>
                  </pic:spPr>
                </pic:pic>
              </a:graphicData>
            </a:graphic>
          </wp:inline>
        </w:drawing>
      </w:r>
      <w:r w:rsidRPr="00705225">
        <w:rPr>
          <w:rFonts w:ascii="小米兰亭 Light" w:eastAsia="小米兰亭 Light" w:cs="Times New Roman" w:hint="eastAsia"/>
          <w:bCs/>
          <w:color w:val="auto"/>
          <w:sz w:val="22"/>
          <w:szCs w:val="21"/>
        </w:rPr>
        <w:t>满足条件</w:t>
      </w:r>
      <w:r w:rsidR="007924A1" w:rsidRPr="00705225">
        <w:rPr>
          <w:rFonts w:ascii="小米兰亭 Light" w:eastAsia="小米兰亭 Light" w:cs="Times New Roman" w:hint="eastAsia"/>
          <w:noProof/>
          <w:color w:val="auto"/>
          <w:position w:val="-14"/>
          <w:sz w:val="22"/>
          <w:szCs w:val="21"/>
        </w:rPr>
        <w:drawing>
          <wp:inline distT="0" distB="0" distL="0" distR="0" wp14:anchorId="37CF1C68" wp14:editId="1F8188F8">
            <wp:extent cx="628650" cy="285750"/>
            <wp:effectExtent l="0" t="0" r="0" b="0"/>
            <wp:docPr id="87" name="图片 12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 descr="高考资源网(ks5u.com),中国最大的高考网站,您身边的高考专家。"/>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628650" cy="285750"/>
                    </a:xfrm>
                    <a:prstGeom prst="rect">
                      <a:avLst/>
                    </a:prstGeom>
                    <a:solidFill>
                      <a:srgbClr val="FFFFFF"/>
                    </a:solidFill>
                    <a:ln>
                      <a:noFill/>
                    </a:ln>
                  </pic:spPr>
                </pic:pic>
              </a:graphicData>
            </a:graphic>
          </wp:inline>
        </w:drawing>
      </w:r>
      <w:r w:rsidRPr="00705225">
        <w:rPr>
          <w:rFonts w:ascii="小米兰亭 Light" w:eastAsia="小米兰亭 Light" w:cs="Times New Roman" w:hint="eastAsia"/>
          <w:bCs/>
          <w:color w:val="auto"/>
          <w:sz w:val="22"/>
          <w:szCs w:val="21"/>
        </w:rPr>
        <w:t>和</w:t>
      </w:r>
      <w:r w:rsidR="007924A1" w:rsidRPr="00705225">
        <w:rPr>
          <w:rFonts w:ascii="小米兰亭 Light" w:eastAsia="小米兰亭 Light" w:cs="Times New Roman" w:hint="eastAsia"/>
          <w:noProof/>
          <w:color w:val="auto"/>
          <w:position w:val="-14"/>
          <w:sz w:val="22"/>
          <w:szCs w:val="21"/>
        </w:rPr>
        <w:drawing>
          <wp:inline distT="0" distB="0" distL="0" distR="0" wp14:anchorId="768D77A6" wp14:editId="2C3407E1">
            <wp:extent cx="1524000" cy="295275"/>
            <wp:effectExtent l="0" t="0" r="0" b="0"/>
            <wp:docPr id="88" name="图片 12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descr="高考资源网(ks5u.com),中国最大的高考网站,您身边的高考专家。"/>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524000" cy="295275"/>
                    </a:xfrm>
                    <a:prstGeom prst="rect">
                      <a:avLst/>
                    </a:prstGeom>
                    <a:solidFill>
                      <a:srgbClr val="FFFFFF"/>
                    </a:solidFill>
                    <a:ln>
                      <a:noFill/>
                    </a:ln>
                  </pic:spPr>
                </pic:pic>
              </a:graphicData>
            </a:graphic>
          </wp:inline>
        </w:drawing>
      </w:r>
      <w:r w:rsidRPr="00705225">
        <w:rPr>
          <w:rFonts w:ascii="小米兰亭 Light" w:eastAsia="小米兰亭 Light" w:cs="Times New Roman" w:hint="eastAsia"/>
          <w:bCs/>
          <w:color w:val="auto"/>
          <w:sz w:val="22"/>
          <w:szCs w:val="21"/>
        </w:rPr>
        <w:t>.</w:t>
      </w:r>
    </w:p>
    <w:p w:rsidR="00772303" w:rsidRPr="00705225" w:rsidRDefault="00772303" w:rsidP="00705225">
      <w:pPr>
        <w:pStyle w:val="0"/>
        <w:spacing w:line="440" w:lineRule="exact"/>
        <w:rPr>
          <w:rFonts w:ascii="小米兰亭 Light" w:eastAsia="小米兰亭 Light" w:cs="Times New Roman"/>
          <w:bCs/>
          <w:color w:val="auto"/>
          <w:sz w:val="22"/>
          <w:szCs w:val="21"/>
        </w:rPr>
      </w:pPr>
      <w:r w:rsidRPr="00705225">
        <w:rPr>
          <w:rFonts w:ascii="小米兰亭 Light" w:eastAsia="小米兰亭 Light" w:cs="Times New Roman" w:hint="eastAsia"/>
          <w:bCs/>
          <w:color w:val="auto"/>
          <w:sz w:val="22"/>
          <w:szCs w:val="21"/>
        </w:rPr>
        <w:t>（1）求</w:t>
      </w:r>
      <w:r w:rsidR="007924A1" w:rsidRPr="00705225">
        <w:rPr>
          <w:rFonts w:ascii="小米兰亭 Light" w:eastAsia="小米兰亭 Light" w:cs="Times New Roman" w:hint="eastAsia"/>
          <w:noProof/>
          <w:color w:val="auto"/>
          <w:position w:val="-14"/>
          <w:sz w:val="22"/>
          <w:szCs w:val="21"/>
        </w:rPr>
        <w:drawing>
          <wp:inline distT="0" distB="0" distL="0" distR="0" wp14:anchorId="07499C7E" wp14:editId="2E053DA7">
            <wp:extent cx="371475" cy="257175"/>
            <wp:effectExtent l="0" t="0" r="0" b="0"/>
            <wp:docPr id="89" name="图片 12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5" descr="高考资源网(ks5u.com),中国最大的高考网站,您身边的高考专家。"/>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solidFill>
                      <a:srgbClr val="FFFFFF"/>
                    </a:solidFill>
                    <a:ln>
                      <a:noFill/>
                    </a:ln>
                  </pic:spPr>
                </pic:pic>
              </a:graphicData>
            </a:graphic>
          </wp:inline>
        </w:drawing>
      </w:r>
      <w:r w:rsidRPr="00705225">
        <w:rPr>
          <w:rFonts w:ascii="小米兰亭 Light" w:eastAsia="小米兰亭 Light" w:cs="Times New Roman" w:hint="eastAsia"/>
          <w:bCs/>
          <w:color w:val="auto"/>
          <w:sz w:val="22"/>
          <w:szCs w:val="21"/>
        </w:rPr>
        <w:t>；</w:t>
      </w:r>
    </w:p>
    <w:p w:rsidR="00772303" w:rsidRPr="00705225" w:rsidRDefault="00772303" w:rsidP="00705225">
      <w:pPr>
        <w:pStyle w:val="0"/>
        <w:spacing w:line="440" w:lineRule="exact"/>
        <w:rPr>
          <w:rFonts w:ascii="小米兰亭 Light" w:eastAsia="小米兰亭 Light" w:cs="Times New Roman"/>
          <w:bCs/>
          <w:color w:val="auto"/>
          <w:sz w:val="22"/>
          <w:szCs w:val="21"/>
        </w:rPr>
      </w:pPr>
      <w:r w:rsidRPr="00705225">
        <w:rPr>
          <w:rFonts w:ascii="小米兰亭 Light" w:eastAsia="小米兰亭 Light" w:cs="Times New Roman" w:hint="eastAsia"/>
          <w:bCs/>
          <w:color w:val="auto"/>
          <w:sz w:val="22"/>
          <w:szCs w:val="21"/>
        </w:rPr>
        <w:t>（2）求</w:t>
      </w:r>
      <w:r w:rsidR="007924A1" w:rsidRPr="00705225">
        <w:rPr>
          <w:rFonts w:ascii="小米兰亭 Light" w:eastAsia="小米兰亭 Light" w:cs="Times New Roman" w:hint="eastAsia"/>
          <w:noProof/>
          <w:color w:val="auto"/>
          <w:position w:val="-14"/>
          <w:sz w:val="22"/>
          <w:szCs w:val="21"/>
        </w:rPr>
        <w:drawing>
          <wp:inline distT="0" distB="0" distL="0" distR="0" wp14:anchorId="1A1B0C22" wp14:editId="1AAD2D60">
            <wp:extent cx="371475" cy="257175"/>
            <wp:effectExtent l="0" t="0" r="0" b="0"/>
            <wp:docPr id="90" name="图片 12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 descr="高考资源网(ks5u.com),中国最大的高考网站,您身边的高考专家。"/>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solidFill>
                      <a:srgbClr val="FFFFFF"/>
                    </a:solidFill>
                    <a:ln>
                      <a:noFill/>
                    </a:ln>
                  </pic:spPr>
                </pic:pic>
              </a:graphicData>
            </a:graphic>
          </wp:inline>
        </w:drawing>
      </w:r>
      <w:r w:rsidRPr="00705225">
        <w:rPr>
          <w:rFonts w:ascii="小米兰亭 Light" w:eastAsia="小米兰亭 Light" w:cs="Times New Roman" w:hint="eastAsia"/>
          <w:bCs/>
          <w:color w:val="auto"/>
          <w:sz w:val="22"/>
          <w:szCs w:val="21"/>
        </w:rPr>
        <w:t>在区间</w:t>
      </w:r>
      <w:r w:rsidR="007924A1" w:rsidRPr="00705225">
        <w:rPr>
          <w:rFonts w:ascii="小米兰亭 Light" w:eastAsia="小米兰亭 Light" w:cs="Times New Roman" w:hint="eastAsia"/>
          <w:noProof/>
          <w:color w:val="auto"/>
          <w:position w:val="-14"/>
          <w:sz w:val="22"/>
          <w:szCs w:val="21"/>
        </w:rPr>
        <w:drawing>
          <wp:inline distT="0" distB="0" distL="0" distR="0" wp14:anchorId="00B2781F" wp14:editId="59B6F23C">
            <wp:extent cx="390525" cy="257175"/>
            <wp:effectExtent l="0" t="0" r="0" b="0"/>
            <wp:docPr id="91" name="图片 12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 descr="高考资源网(ks5u.com),中国最大的高考网站,您身边的高考专家。"/>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solidFill>
                      <a:srgbClr val="FFFFFF"/>
                    </a:solidFill>
                    <a:ln>
                      <a:noFill/>
                    </a:ln>
                  </pic:spPr>
                </pic:pic>
              </a:graphicData>
            </a:graphic>
          </wp:inline>
        </w:drawing>
      </w:r>
      <w:r w:rsidRPr="00705225">
        <w:rPr>
          <w:rFonts w:ascii="小米兰亭 Light" w:eastAsia="小米兰亭 Light" w:cs="Times New Roman" w:hint="eastAsia"/>
          <w:bCs/>
          <w:color w:val="auto"/>
          <w:sz w:val="22"/>
          <w:szCs w:val="21"/>
        </w:rPr>
        <w:t>上的最大值和最小值.</w:t>
      </w:r>
    </w:p>
    <w:p w:rsidR="00722EE7" w:rsidRPr="00B71B90" w:rsidRDefault="00722EE7" w:rsidP="00B71B90">
      <w:pPr>
        <w:pStyle w:val="a3"/>
        <w:tabs>
          <w:tab w:val="left" w:pos="4620"/>
        </w:tabs>
        <w:snapToGrid w:val="0"/>
        <w:spacing w:line="360" w:lineRule="auto"/>
        <w:rPr>
          <w:rFonts w:hAnsi="宋体"/>
        </w:rPr>
      </w:pPr>
    </w:p>
    <w:p w:rsidR="00621348" w:rsidRPr="00B71B90" w:rsidRDefault="00621348" w:rsidP="00B71B90">
      <w:pPr>
        <w:pStyle w:val="a3"/>
        <w:tabs>
          <w:tab w:val="left" w:pos="4620"/>
        </w:tabs>
        <w:snapToGrid w:val="0"/>
        <w:spacing w:line="360" w:lineRule="auto"/>
        <w:rPr>
          <w:rFonts w:hAnsi="宋体"/>
        </w:rPr>
      </w:pPr>
    </w:p>
    <w:p w:rsidR="00621348" w:rsidRPr="00B71B90" w:rsidRDefault="00621348" w:rsidP="00B71B90">
      <w:pPr>
        <w:pStyle w:val="a3"/>
        <w:tabs>
          <w:tab w:val="left" w:pos="4620"/>
        </w:tabs>
        <w:snapToGrid w:val="0"/>
        <w:spacing w:line="360" w:lineRule="auto"/>
        <w:rPr>
          <w:rFonts w:hAnsi="宋体"/>
        </w:rPr>
      </w:pPr>
    </w:p>
    <w:p w:rsidR="00621348" w:rsidRDefault="00621348" w:rsidP="00B71B90">
      <w:pPr>
        <w:pStyle w:val="a3"/>
        <w:tabs>
          <w:tab w:val="left" w:pos="4620"/>
        </w:tabs>
        <w:snapToGrid w:val="0"/>
        <w:spacing w:line="360" w:lineRule="auto"/>
        <w:rPr>
          <w:rFonts w:hAnsi="宋体"/>
        </w:rPr>
      </w:pPr>
    </w:p>
    <w:p w:rsidR="008000E3" w:rsidRDefault="008000E3" w:rsidP="00B71B90">
      <w:pPr>
        <w:pStyle w:val="a3"/>
        <w:tabs>
          <w:tab w:val="left" w:pos="4620"/>
        </w:tabs>
        <w:snapToGrid w:val="0"/>
        <w:spacing w:line="360" w:lineRule="auto"/>
        <w:rPr>
          <w:rFonts w:hAnsi="宋体"/>
        </w:rPr>
      </w:pPr>
    </w:p>
    <w:p w:rsidR="00722EE7" w:rsidRPr="00705225" w:rsidRDefault="00705225" w:rsidP="00705225">
      <w:pPr>
        <w:pStyle w:val="a3"/>
        <w:tabs>
          <w:tab w:val="left" w:pos="4620"/>
        </w:tabs>
        <w:snapToGrid w:val="0"/>
        <w:spacing w:line="360" w:lineRule="auto"/>
        <w:rPr>
          <w:rFonts w:ascii="小米兰亭 Light" w:eastAsia="小米兰亭 Light" w:hAnsi="宋体"/>
        </w:rPr>
      </w:pPr>
      <w:r w:rsidRPr="00705225">
        <w:rPr>
          <w:rFonts w:ascii="小米兰亭 Light" w:eastAsia="小米兰亭 Light" w:hAnsi="宋体" w:hint="eastAsia"/>
          <w:noProof/>
        </w:rPr>
        <w:drawing>
          <wp:anchor distT="0" distB="0" distL="114300" distR="114300" simplePos="0" relativeHeight="251660800" behindDoc="0" locked="0" layoutInCell="1" allowOverlap="1" wp14:anchorId="362068CB" wp14:editId="1460F23D">
            <wp:simplePos x="0" y="0"/>
            <wp:positionH relativeFrom="column">
              <wp:posOffset>300990</wp:posOffset>
            </wp:positionH>
            <wp:positionV relativeFrom="paragraph">
              <wp:posOffset>179070</wp:posOffset>
            </wp:positionV>
            <wp:extent cx="3886200" cy="485775"/>
            <wp:effectExtent l="0" t="0" r="0" b="9525"/>
            <wp:wrapNone/>
            <wp:docPr id="92" name="图片 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descr="学科网(www.zxxk.com)--教育资源门户，提供试卷、教案、课件、论文、素材及各类教学资源下载，还有大量而丰富的教学相关资讯！"/>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886200" cy="485775"/>
                    </a:xfrm>
                    <a:prstGeom prst="rect">
                      <a:avLst/>
                    </a:prstGeom>
                    <a:noFill/>
                    <a:ln>
                      <a:noFill/>
                    </a:ln>
                  </pic:spPr>
                </pic:pic>
              </a:graphicData>
            </a:graphic>
            <wp14:sizeRelH relativeFrom="page">
              <wp14:pctWidth>0</wp14:pctWidth>
            </wp14:sizeRelH>
            <wp14:sizeRelV relativeFrom="page">
              <wp14:pctHeight>0</wp14:pctHeight>
            </wp14:sizeRelV>
          </wp:anchor>
        </w:drawing>
      </w:r>
      <w:r w:rsidR="00772303" w:rsidRPr="00705225">
        <w:rPr>
          <w:rFonts w:ascii="小米兰亭 Light" w:eastAsia="小米兰亭 Light" w:hAnsi="宋体" w:hint="eastAsia"/>
        </w:rPr>
        <w:t xml:space="preserve">18. </w:t>
      </w:r>
      <w:r w:rsidR="00772303" w:rsidRPr="00705225">
        <w:rPr>
          <w:rFonts w:ascii="小米兰亭 Light" w:eastAsia="小米兰亭 Light" w:hAnsi="宋体" w:cs="Times New Roman" w:hint="eastAsia"/>
          <w:bCs/>
        </w:rPr>
        <w:t>（12分）</w:t>
      </w:r>
      <w:r w:rsidR="00772303" w:rsidRPr="00705225">
        <w:rPr>
          <w:rFonts w:ascii="小米兰亭 Light" w:eastAsia="小米兰亭 Light" w:hAnsi="宋体" w:hint="eastAsia"/>
        </w:rPr>
        <w:t>沈阳某中学最强大脑社团对高中学生的记忆力x和判断力y进行统计分析，得下表数据</w:t>
      </w:r>
      <w:r w:rsidR="00772303" w:rsidRPr="00705225">
        <w:rPr>
          <w:rFonts w:ascii="小米兰亭 Light" w:eastAsia="小米兰亭 Light" w:hAnsi="宋体" w:hint="eastAsia"/>
        </w:rPr>
        <w:br/>
      </w:r>
      <w:r w:rsidR="00772303" w:rsidRPr="00705225">
        <w:rPr>
          <w:rFonts w:ascii="小米兰亭 Light" w:eastAsia="小米兰亭 Light" w:hAnsi="宋体" w:hint="eastAsia"/>
        </w:rPr>
        <w:br/>
        <w:t xml:space="preserve">参考公式： </w:t>
      </w:r>
      <w:r w:rsidR="00772303" w:rsidRPr="00705225">
        <w:rPr>
          <w:rFonts w:ascii="小米兰亭 Light" w:eastAsia="小米兰亭 Light" w:hAnsi="宋体" w:hint="eastAsia"/>
          <w:position w:val="-60"/>
        </w:rPr>
        <w:object w:dxaOrig="2180" w:dyaOrig="1320">
          <v:shape id="_x0000_i1094" type="#_x0000_t75" alt="www.ziyuanku.com" style="width:108.75pt;height:66pt" o:ole="">
            <v:imagedata r:id="rId168" o:title=""/>
          </v:shape>
          <o:OLEObject Type="Embed" ProgID="Equation.DSMT4" ShapeID="_x0000_i1094" DrawAspect="Content" ObjectID="_1623048337" r:id="rId169"/>
        </w:object>
      </w:r>
      <w:r w:rsidR="00772303" w:rsidRPr="00705225">
        <w:rPr>
          <w:rFonts w:ascii="小米兰亭 Light" w:eastAsia="小米兰亭 Light" w:hAnsi="宋体" w:hint="eastAsia"/>
        </w:rPr>
        <w:t>，</w:t>
      </w:r>
      <w:r w:rsidR="00E565CC" w:rsidRPr="00705225">
        <w:rPr>
          <w:rFonts w:ascii="小米兰亭 Light" w:eastAsia="小米兰亭 Light" w:hAnsi="宋体" w:hint="eastAsia"/>
        </w:rPr>
        <w:t>或</w:t>
      </w:r>
      <w:r w:rsidR="00E565CC" w:rsidRPr="00705225">
        <w:rPr>
          <w:rFonts w:ascii="小米兰亭 Light" w:eastAsia="小米兰亭 Light" w:hint="eastAsia"/>
        </w:rPr>
        <w:object w:dxaOrig="1740" w:dyaOrig="1320">
          <v:shape id="_x0000_i1095" type="#_x0000_t75" style="width:87pt;height:66pt" o:ole="">
            <v:imagedata r:id="rId170" o:title=""/>
          </v:shape>
          <o:OLEObject Type="Embed" ProgID="Equation.3" ShapeID="_x0000_i1095" DrawAspect="Content" ObjectID="_1623048338" r:id="rId171"/>
        </w:object>
      </w:r>
      <w:r w:rsidR="00E565CC" w:rsidRPr="00705225">
        <w:rPr>
          <w:rFonts w:ascii="小米兰亭 Light" w:eastAsia="小米兰亭 Light" w:hint="eastAsia"/>
        </w:rPr>
        <w:t>，</w:t>
      </w:r>
      <w:r w:rsidR="00772303" w:rsidRPr="00705225">
        <w:rPr>
          <w:rFonts w:ascii="小米兰亭 Light" w:eastAsia="小米兰亭 Light" w:hAnsi="宋体" w:hint="eastAsia"/>
          <w:position w:val="-10"/>
        </w:rPr>
        <w:object w:dxaOrig="1040" w:dyaOrig="380">
          <v:shape id="_x0000_i1096" type="#_x0000_t75" alt="www.ziyuanku.com" style="width:51.75pt;height:18.75pt" o:ole="">
            <v:imagedata r:id="rId172" o:title=""/>
          </v:shape>
          <o:OLEObject Type="Embed" ProgID="Equation.DSMT4" ShapeID="_x0000_i1096" DrawAspect="Content" ObjectID="_1623048339" r:id="rId173"/>
        </w:object>
      </w:r>
      <w:r w:rsidR="00772303" w:rsidRPr="00705225">
        <w:rPr>
          <w:rFonts w:ascii="小米兰亭 Light" w:eastAsia="小米兰亭 Light" w:hAnsi="宋体" w:hint="eastAsia"/>
        </w:rPr>
        <w:br/>
        <w:t>（1</w:t>
      </w:r>
      <w:r>
        <w:rPr>
          <w:rFonts w:ascii="小米兰亭 Light" w:eastAsia="小米兰亭 Light" w:hAnsi="宋体" w:hint="eastAsia"/>
        </w:rPr>
        <w:t>）请根据上表提供的数据</w:t>
      </w:r>
      <w:r w:rsidR="00772303" w:rsidRPr="00705225">
        <w:rPr>
          <w:rFonts w:ascii="小米兰亭 Light" w:eastAsia="小米兰亭 Light" w:hAnsi="宋体" w:hint="eastAsia"/>
        </w:rPr>
        <w:t xml:space="preserve">用最小二乘法求出y关于x的线性回归方程 </w:t>
      </w:r>
      <w:r w:rsidR="007924A1" w:rsidRPr="00705225">
        <w:rPr>
          <w:rFonts w:ascii="小米兰亭 Light" w:eastAsia="小米兰亭 Light" w:hAnsi="宋体" w:hint="eastAsia"/>
          <w:noProof/>
        </w:rPr>
        <w:drawing>
          <wp:inline distT="0" distB="0" distL="0" distR="0" wp14:anchorId="6639D45E" wp14:editId="5394FB8E">
            <wp:extent cx="695325" cy="276225"/>
            <wp:effectExtent l="0" t="0" r="0" b="0"/>
            <wp:docPr id="96" name="图片 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descr="学科网(www.zxxk.com)--教育资源门户，提供试卷、教案、课件、论文、素材及各类教学资源下载，还有大量而丰富的教学相关资讯！"/>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sidR="00772303" w:rsidRPr="00705225">
        <w:rPr>
          <w:rFonts w:ascii="小米兰亭 Light" w:eastAsia="小米兰亭 Light" w:hAnsi="宋体" w:hint="eastAsia"/>
        </w:rPr>
        <w:t xml:space="preserve"> ，预测记忆力为9的同学的判断力．</w:t>
      </w:r>
      <w:r w:rsidR="00772303" w:rsidRPr="00705225">
        <w:rPr>
          <w:rFonts w:ascii="小米兰亭 Light" w:eastAsia="小米兰亭 Light" w:hAnsi="宋体" w:hint="eastAsia"/>
        </w:rPr>
        <w:br/>
        <w:t>（2）若记忆力增加1个单位，预测判断力增加多少个单位？</w:t>
      </w:r>
    </w:p>
    <w:p w:rsidR="00722EE7" w:rsidRDefault="00722EE7" w:rsidP="00B71B90">
      <w:pPr>
        <w:pStyle w:val="a3"/>
        <w:tabs>
          <w:tab w:val="left" w:pos="4620"/>
        </w:tabs>
        <w:snapToGrid w:val="0"/>
        <w:spacing w:line="360" w:lineRule="auto"/>
        <w:rPr>
          <w:rFonts w:hAnsi="宋体"/>
        </w:rPr>
      </w:pPr>
    </w:p>
    <w:p w:rsidR="006F2874" w:rsidRDefault="006F2874" w:rsidP="00B71B90">
      <w:pPr>
        <w:pStyle w:val="a3"/>
        <w:tabs>
          <w:tab w:val="left" w:pos="4620"/>
        </w:tabs>
        <w:snapToGrid w:val="0"/>
        <w:spacing w:line="360" w:lineRule="auto"/>
        <w:rPr>
          <w:rFonts w:hAnsi="宋体"/>
        </w:rPr>
      </w:pPr>
    </w:p>
    <w:p w:rsidR="006F2874" w:rsidRPr="00B71B90" w:rsidRDefault="006F2874" w:rsidP="00B71B90">
      <w:pPr>
        <w:pStyle w:val="a3"/>
        <w:tabs>
          <w:tab w:val="left" w:pos="4620"/>
        </w:tabs>
        <w:snapToGrid w:val="0"/>
        <w:spacing w:line="360" w:lineRule="auto"/>
        <w:rPr>
          <w:rFonts w:hAnsi="宋体"/>
        </w:rPr>
      </w:pPr>
    </w:p>
    <w:p w:rsidR="00772303" w:rsidRPr="00705225" w:rsidRDefault="00772303" w:rsidP="00B71B90">
      <w:pPr>
        <w:pStyle w:val="0"/>
        <w:spacing w:line="360" w:lineRule="auto"/>
        <w:rPr>
          <w:rFonts w:ascii="小米兰亭 Light" w:eastAsia="小米兰亭 Light" w:cs="Times New Roman"/>
          <w:bCs/>
          <w:color w:val="auto"/>
          <w:sz w:val="21"/>
          <w:szCs w:val="21"/>
        </w:rPr>
      </w:pPr>
      <w:r w:rsidRPr="00705225">
        <w:rPr>
          <w:rFonts w:ascii="小米兰亭 Light" w:eastAsia="小米兰亭 Light" w:hint="eastAsia"/>
          <w:sz w:val="21"/>
          <w:szCs w:val="21"/>
        </w:rPr>
        <w:t>19.</w:t>
      </w:r>
      <w:r w:rsidRPr="00705225">
        <w:rPr>
          <w:rFonts w:ascii="小米兰亭 Light" w:eastAsia="小米兰亭 Light" w:hint="eastAsia"/>
          <w:bCs/>
          <w:sz w:val="21"/>
          <w:szCs w:val="21"/>
        </w:rPr>
        <w:t xml:space="preserve"> </w:t>
      </w:r>
      <w:r w:rsidRPr="00705225">
        <w:rPr>
          <w:rFonts w:ascii="小米兰亭 Light" w:eastAsia="小米兰亭 Light" w:cs="Times New Roman" w:hint="eastAsia"/>
          <w:bCs/>
          <w:color w:val="auto"/>
          <w:sz w:val="21"/>
          <w:szCs w:val="21"/>
        </w:rPr>
        <w:t>（12分）在平面直角坐标系中，直线</w:t>
      </w:r>
      <w:r w:rsidR="007924A1" w:rsidRPr="00705225">
        <w:rPr>
          <w:rFonts w:ascii="小米兰亭 Light" w:eastAsia="小米兰亭 Light" w:cs="Times New Roman" w:hint="eastAsia"/>
          <w:noProof/>
          <w:color w:val="auto"/>
          <w:position w:val="-6"/>
          <w:sz w:val="21"/>
          <w:szCs w:val="21"/>
        </w:rPr>
        <w:drawing>
          <wp:inline distT="0" distB="0" distL="0" distR="0" wp14:anchorId="600E2BF6" wp14:editId="1AB96558">
            <wp:extent cx="85725" cy="180975"/>
            <wp:effectExtent l="0" t="0" r="0" b="0"/>
            <wp:docPr id="97" name="图片 12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descr="高考资源网(ks5u.com),中国最大的高考网站,您身边的高考专家。"/>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solidFill>
                      <a:srgbClr val="FFFFFF"/>
                    </a:solidFill>
                    <a:ln>
                      <a:noFill/>
                    </a:ln>
                  </pic:spPr>
                </pic:pic>
              </a:graphicData>
            </a:graphic>
          </wp:inline>
        </w:drawing>
      </w:r>
      <w:r w:rsidRPr="00705225">
        <w:rPr>
          <w:rFonts w:ascii="小米兰亭 Light" w:eastAsia="小米兰亭 Light" w:cs="Times New Roman" w:hint="eastAsia"/>
          <w:bCs/>
          <w:color w:val="auto"/>
          <w:sz w:val="21"/>
          <w:szCs w:val="21"/>
        </w:rPr>
        <w:t>的参数方程为</w:t>
      </w:r>
      <w:r w:rsidR="007924A1" w:rsidRPr="00705225">
        <w:rPr>
          <w:rFonts w:ascii="小米兰亭 Light" w:eastAsia="小米兰亭 Light" w:cs="Times New Roman" w:hint="eastAsia"/>
          <w:noProof/>
          <w:color w:val="auto"/>
          <w:position w:val="-62"/>
          <w:sz w:val="21"/>
          <w:szCs w:val="21"/>
        </w:rPr>
        <w:drawing>
          <wp:inline distT="0" distB="0" distL="0" distR="0" wp14:anchorId="5571A6CD" wp14:editId="0418EB68">
            <wp:extent cx="990600" cy="942975"/>
            <wp:effectExtent l="0" t="0" r="0" b="0"/>
            <wp:docPr id="98" name="图片 12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descr="高考资源网(ks5u.com),中国最大的高考网站,您身边的高考专家。"/>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990600" cy="942975"/>
                    </a:xfrm>
                    <a:prstGeom prst="rect">
                      <a:avLst/>
                    </a:prstGeom>
                    <a:solidFill>
                      <a:srgbClr val="FFFFFF"/>
                    </a:solidFill>
                    <a:ln>
                      <a:noFill/>
                    </a:ln>
                  </pic:spPr>
                </pic:pic>
              </a:graphicData>
            </a:graphic>
          </wp:inline>
        </w:drawing>
      </w:r>
      <w:r w:rsidRPr="00705225">
        <w:rPr>
          <w:rFonts w:ascii="小米兰亭 Light" w:eastAsia="小米兰亭 Light" w:cs="Times New Roman" w:hint="eastAsia"/>
          <w:bCs/>
          <w:color w:val="auto"/>
          <w:sz w:val="21"/>
          <w:szCs w:val="21"/>
        </w:rPr>
        <w:t>（其中</w:t>
      </w:r>
      <w:r w:rsidR="007924A1" w:rsidRPr="00705225">
        <w:rPr>
          <w:rFonts w:ascii="小米兰亭 Light" w:eastAsia="小米兰亭 Light" w:cs="Times New Roman" w:hint="eastAsia"/>
          <w:noProof/>
          <w:color w:val="auto"/>
          <w:position w:val="-6"/>
          <w:sz w:val="21"/>
          <w:szCs w:val="21"/>
        </w:rPr>
        <w:drawing>
          <wp:inline distT="0" distB="0" distL="0" distR="0" wp14:anchorId="4B0B9B98" wp14:editId="175CF382">
            <wp:extent cx="85725" cy="152400"/>
            <wp:effectExtent l="0" t="0" r="0" b="0"/>
            <wp:docPr id="99" name="图片 12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descr="高考资源网(ks5u.com),中国最大的高考网站,您身边的高考专家。"/>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solidFill>
                      <a:srgbClr val="FFFFFF"/>
                    </a:solidFill>
                    <a:ln>
                      <a:noFill/>
                    </a:ln>
                  </pic:spPr>
                </pic:pic>
              </a:graphicData>
            </a:graphic>
          </wp:inline>
        </w:drawing>
      </w:r>
      <w:r w:rsidRPr="00705225">
        <w:rPr>
          <w:rFonts w:ascii="小米兰亭 Light" w:eastAsia="小米兰亭 Light" w:cs="Times New Roman" w:hint="eastAsia"/>
          <w:bCs/>
          <w:color w:val="auto"/>
          <w:sz w:val="21"/>
          <w:szCs w:val="21"/>
        </w:rPr>
        <w:t>为参数），现以坐标原点为极点，</w:t>
      </w:r>
      <w:r w:rsidR="007924A1" w:rsidRPr="00705225">
        <w:rPr>
          <w:rFonts w:ascii="小米兰亭 Light" w:eastAsia="小米兰亭 Light" w:cs="Times New Roman" w:hint="eastAsia"/>
          <w:noProof/>
          <w:color w:val="auto"/>
          <w:position w:val="-6"/>
          <w:sz w:val="21"/>
          <w:szCs w:val="21"/>
        </w:rPr>
        <w:drawing>
          <wp:inline distT="0" distB="0" distL="0" distR="0" wp14:anchorId="63F67B2C" wp14:editId="01E022A0">
            <wp:extent cx="123825" cy="142875"/>
            <wp:effectExtent l="0" t="0" r="0" b="0"/>
            <wp:docPr id="100" name="图片 11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高考资源网(ks5u.com),中国最大的高考网站,您身边的高考专家。"/>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solidFill>
                      <a:srgbClr val="FFFFFF"/>
                    </a:solidFill>
                    <a:ln>
                      <a:noFill/>
                    </a:ln>
                  </pic:spPr>
                </pic:pic>
              </a:graphicData>
            </a:graphic>
          </wp:inline>
        </w:drawing>
      </w:r>
      <w:r w:rsidRPr="00705225">
        <w:rPr>
          <w:rFonts w:ascii="小米兰亭 Light" w:eastAsia="小米兰亭 Light" w:cs="Times New Roman" w:hint="eastAsia"/>
          <w:bCs/>
          <w:color w:val="auto"/>
          <w:sz w:val="21"/>
          <w:szCs w:val="21"/>
        </w:rPr>
        <w:t>轴的正半轴为极轴建立极坐标系，已知曲线</w:t>
      </w:r>
      <w:r w:rsidR="007924A1" w:rsidRPr="00705225">
        <w:rPr>
          <w:rFonts w:ascii="小米兰亭 Light" w:eastAsia="小米兰亭 Light" w:cs="Times New Roman" w:hint="eastAsia"/>
          <w:noProof/>
          <w:color w:val="auto"/>
          <w:position w:val="-6"/>
          <w:sz w:val="21"/>
          <w:szCs w:val="21"/>
        </w:rPr>
        <w:drawing>
          <wp:inline distT="0" distB="0" distL="0" distR="0" wp14:anchorId="0E9D0D39" wp14:editId="3A1106EC">
            <wp:extent cx="152400" cy="180975"/>
            <wp:effectExtent l="0" t="0" r="0" b="0"/>
            <wp:docPr id="101" name="图片 11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descr="高考资源网(ks5u.com),中国最大的高考网站,您身边的高考专家。"/>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solidFill>
                      <a:srgbClr val="FFFFFF"/>
                    </a:solidFill>
                    <a:ln>
                      <a:noFill/>
                    </a:ln>
                  </pic:spPr>
                </pic:pic>
              </a:graphicData>
            </a:graphic>
          </wp:inline>
        </w:drawing>
      </w:r>
      <w:r w:rsidRPr="00705225">
        <w:rPr>
          <w:rFonts w:ascii="小米兰亭 Light" w:eastAsia="小米兰亭 Light" w:cs="Times New Roman" w:hint="eastAsia"/>
          <w:bCs/>
          <w:color w:val="auto"/>
          <w:sz w:val="21"/>
          <w:szCs w:val="21"/>
        </w:rPr>
        <w:t>的极坐标方程为</w:t>
      </w:r>
      <w:r w:rsidR="007924A1" w:rsidRPr="00705225">
        <w:rPr>
          <w:rFonts w:ascii="小米兰亭 Light" w:eastAsia="小米兰亭 Light" w:cs="Times New Roman" w:hint="eastAsia"/>
          <w:noProof/>
          <w:color w:val="auto"/>
          <w:position w:val="-10"/>
          <w:sz w:val="21"/>
          <w:szCs w:val="21"/>
        </w:rPr>
        <w:drawing>
          <wp:inline distT="0" distB="0" distL="0" distR="0" wp14:anchorId="3A435397" wp14:editId="43EAA91D">
            <wp:extent cx="981075" cy="285750"/>
            <wp:effectExtent l="0" t="0" r="0" b="0"/>
            <wp:docPr id="102" name="图片 11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descr="高考资源网(ks5u.com),中国最大的高考网站,您身边的高考专家。"/>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981075" cy="285750"/>
                    </a:xfrm>
                    <a:prstGeom prst="rect">
                      <a:avLst/>
                    </a:prstGeom>
                    <a:solidFill>
                      <a:srgbClr val="FFFFFF"/>
                    </a:solidFill>
                    <a:ln>
                      <a:noFill/>
                    </a:ln>
                  </pic:spPr>
                </pic:pic>
              </a:graphicData>
            </a:graphic>
          </wp:inline>
        </w:drawing>
      </w:r>
      <w:r w:rsidRPr="00705225">
        <w:rPr>
          <w:rFonts w:ascii="小米兰亭 Light" w:eastAsia="小米兰亭 Light" w:cs="Times New Roman" w:hint="eastAsia"/>
          <w:bCs/>
          <w:color w:val="auto"/>
          <w:sz w:val="21"/>
          <w:szCs w:val="21"/>
        </w:rPr>
        <w:t>.</w:t>
      </w:r>
    </w:p>
    <w:p w:rsidR="00772303" w:rsidRPr="00705225" w:rsidRDefault="00772303" w:rsidP="00B71B90">
      <w:pPr>
        <w:pStyle w:val="0"/>
        <w:spacing w:line="360" w:lineRule="auto"/>
        <w:rPr>
          <w:rFonts w:ascii="小米兰亭 Light" w:eastAsia="小米兰亭 Light" w:cs="Times New Roman"/>
          <w:bCs/>
          <w:color w:val="auto"/>
          <w:sz w:val="21"/>
          <w:szCs w:val="21"/>
        </w:rPr>
      </w:pPr>
      <w:r w:rsidRPr="00705225">
        <w:rPr>
          <w:rFonts w:ascii="小米兰亭 Light" w:eastAsia="小米兰亭 Light" w:cs="Times New Roman" w:hint="eastAsia"/>
          <w:bCs/>
          <w:color w:val="auto"/>
          <w:sz w:val="21"/>
          <w:szCs w:val="21"/>
        </w:rPr>
        <w:t>（1）写出直线</w:t>
      </w:r>
      <w:r w:rsidR="007924A1" w:rsidRPr="00705225">
        <w:rPr>
          <w:rFonts w:ascii="小米兰亭 Light" w:eastAsia="小米兰亭 Light" w:cs="Times New Roman" w:hint="eastAsia"/>
          <w:noProof/>
          <w:color w:val="auto"/>
          <w:position w:val="-6"/>
          <w:sz w:val="21"/>
          <w:szCs w:val="21"/>
        </w:rPr>
        <w:drawing>
          <wp:inline distT="0" distB="0" distL="0" distR="0" wp14:anchorId="1C668E89" wp14:editId="2576DECF">
            <wp:extent cx="85725" cy="180975"/>
            <wp:effectExtent l="0" t="0" r="0" b="0"/>
            <wp:docPr id="103" name="图片 11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descr="高考资源网(ks5u.com),中国最大的高考网站,您身边的高考专家。"/>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solidFill>
                      <a:srgbClr val="FFFFFF"/>
                    </a:solidFill>
                    <a:ln>
                      <a:noFill/>
                    </a:ln>
                  </pic:spPr>
                </pic:pic>
              </a:graphicData>
            </a:graphic>
          </wp:inline>
        </w:drawing>
      </w:r>
      <w:r w:rsidRPr="00705225">
        <w:rPr>
          <w:rFonts w:ascii="小米兰亭 Light" w:eastAsia="小米兰亭 Light" w:cs="Times New Roman" w:hint="eastAsia"/>
          <w:bCs/>
          <w:color w:val="auto"/>
          <w:sz w:val="21"/>
          <w:szCs w:val="21"/>
        </w:rPr>
        <w:t>和曲线</w:t>
      </w:r>
      <w:r w:rsidR="007924A1" w:rsidRPr="00705225">
        <w:rPr>
          <w:rFonts w:ascii="小米兰亭 Light" w:eastAsia="小米兰亭 Light" w:cs="Times New Roman" w:hint="eastAsia"/>
          <w:noProof/>
          <w:color w:val="auto"/>
          <w:position w:val="-6"/>
          <w:sz w:val="21"/>
          <w:szCs w:val="21"/>
        </w:rPr>
        <w:drawing>
          <wp:inline distT="0" distB="0" distL="0" distR="0" wp14:anchorId="5C4E7826" wp14:editId="4964388C">
            <wp:extent cx="152400" cy="180975"/>
            <wp:effectExtent l="0" t="0" r="0" b="0"/>
            <wp:docPr id="104" name="图片 11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descr="高考资源网(ks5u.com),中国最大的高考网站,您身边的高考专家。"/>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solidFill>
                      <a:srgbClr val="FFFFFF"/>
                    </a:solidFill>
                    <a:ln>
                      <a:noFill/>
                    </a:ln>
                  </pic:spPr>
                </pic:pic>
              </a:graphicData>
            </a:graphic>
          </wp:inline>
        </w:drawing>
      </w:r>
      <w:r w:rsidRPr="00705225">
        <w:rPr>
          <w:rFonts w:ascii="小米兰亭 Light" w:eastAsia="小米兰亭 Light" w:cs="Times New Roman" w:hint="eastAsia"/>
          <w:bCs/>
          <w:color w:val="auto"/>
          <w:sz w:val="21"/>
          <w:szCs w:val="21"/>
        </w:rPr>
        <w:t>的普通方程；</w:t>
      </w:r>
    </w:p>
    <w:p w:rsidR="00772303" w:rsidRDefault="00772303" w:rsidP="00B71B90">
      <w:pPr>
        <w:pStyle w:val="0"/>
        <w:spacing w:line="360" w:lineRule="auto"/>
        <w:rPr>
          <w:rFonts w:ascii="小米兰亭 Light" w:eastAsia="小米兰亭 Light" w:cs="Times New Roman"/>
          <w:bCs/>
          <w:color w:val="auto"/>
          <w:sz w:val="21"/>
          <w:szCs w:val="21"/>
        </w:rPr>
      </w:pPr>
      <w:r w:rsidRPr="00705225">
        <w:rPr>
          <w:rFonts w:ascii="小米兰亭 Light" w:eastAsia="小米兰亭 Light" w:cs="Times New Roman" w:hint="eastAsia"/>
          <w:bCs/>
          <w:color w:val="auto"/>
          <w:sz w:val="21"/>
          <w:szCs w:val="21"/>
        </w:rPr>
        <w:t>（2）已知点</w:t>
      </w:r>
      <w:r w:rsidR="007924A1" w:rsidRPr="00705225">
        <w:rPr>
          <w:rFonts w:ascii="小米兰亭 Light" w:eastAsia="小米兰亭 Light" w:cs="Times New Roman" w:hint="eastAsia"/>
          <w:noProof/>
          <w:color w:val="auto"/>
          <w:position w:val="-4"/>
          <w:sz w:val="21"/>
          <w:szCs w:val="21"/>
        </w:rPr>
        <w:drawing>
          <wp:inline distT="0" distB="0" distL="0" distR="0" wp14:anchorId="24DA3E89" wp14:editId="639DC1EB">
            <wp:extent cx="152400" cy="161925"/>
            <wp:effectExtent l="0" t="0" r="0" b="0"/>
            <wp:docPr id="105" name="图片 11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descr="高考资源网(ks5u.com),中国最大的高考网站,您身边的高考专家。"/>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solidFill>
                      <a:srgbClr val="FFFFFF"/>
                    </a:solidFill>
                    <a:ln>
                      <a:noFill/>
                    </a:ln>
                  </pic:spPr>
                </pic:pic>
              </a:graphicData>
            </a:graphic>
          </wp:inline>
        </w:drawing>
      </w:r>
      <w:r w:rsidRPr="00705225">
        <w:rPr>
          <w:rFonts w:ascii="小米兰亭 Light" w:eastAsia="小米兰亭 Light" w:cs="Times New Roman" w:hint="eastAsia"/>
          <w:bCs/>
          <w:color w:val="auto"/>
          <w:sz w:val="21"/>
          <w:szCs w:val="21"/>
        </w:rPr>
        <w:t>为曲线</w:t>
      </w:r>
      <w:r w:rsidR="007924A1" w:rsidRPr="00705225">
        <w:rPr>
          <w:rFonts w:ascii="小米兰亭 Light" w:eastAsia="小米兰亭 Light" w:cs="Times New Roman" w:hint="eastAsia"/>
          <w:noProof/>
          <w:color w:val="auto"/>
          <w:position w:val="-6"/>
          <w:sz w:val="21"/>
          <w:szCs w:val="21"/>
        </w:rPr>
        <w:drawing>
          <wp:inline distT="0" distB="0" distL="0" distR="0" wp14:anchorId="36253E65" wp14:editId="4DD7835B">
            <wp:extent cx="152400" cy="180975"/>
            <wp:effectExtent l="0" t="0" r="0" b="0"/>
            <wp:docPr id="106" name="图片 11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descr="高考资源网(ks5u.com),中国最大的高考网站,您身边的高考专家。"/>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solidFill>
                      <a:srgbClr val="FFFFFF"/>
                    </a:solidFill>
                    <a:ln>
                      <a:noFill/>
                    </a:ln>
                  </pic:spPr>
                </pic:pic>
              </a:graphicData>
            </a:graphic>
          </wp:inline>
        </w:drawing>
      </w:r>
      <w:r w:rsidRPr="00705225">
        <w:rPr>
          <w:rFonts w:ascii="小米兰亭 Light" w:eastAsia="小米兰亭 Light" w:cs="Times New Roman" w:hint="eastAsia"/>
          <w:bCs/>
          <w:color w:val="auto"/>
          <w:sz w:val="21"/>
          <w:szCs w:val="21"/>
        </w:rPr>
        <w:t>上的动点，求</w:t>
      </w:r>
      <w:r w:rsidR="007924A1" w:rsidRPr="00705225">
        <w:rPr>
          <w:rFonts w:ascii="小米兰亭 Light" w:eastAsia="小米兰亭 Light" w:cs="Times New Roman" w:hint="eastAsia"/>
          <w:noProof/>
          <w:color w:val="auto"/>
          <w:position w:val="-4"/>
          <w:sz w:val="21"/>
          <w:szCs w:val="21"/>
        </w:rPr>
        <w:drawing>
          <wp:inline distT="0" distB="0" distL="0" distR="0" wp14:anchorId="5FD70BA7" wp14:editId="57E6FE74">
            <wp:extent cx="152400" cy="161925"/>
            <wp:effectExtent l="0" t="0" r="0" b="0"/>
            <wp:docPr id="107" name="图片 11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descr="高考资源网(ks5u.com),中国最大的高考网站,您身边的高考专家。"/>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solidFill>
                      <a:srgbClr val="FFFFFF"/>
                    </a:solidFill>
                    <a:ln>
                      <a:noFill/>
                    </a:ln>
                  </pic:spPr>
                </pic:pic>
              </a:graphicData>
            </a:graphic>
          </wp:inline>
        </w:drawing>
      </w:r>
      <w:r w:rsidRPr="00705225">
        <w:rPr>
          <w:rFonts w:ascii="小米兰亭 Light" w:eastAsia="小米兰亭 Light" w:cs="Times New Roman" w:hint="eastAsia"/>
          <w:bCs/>
          <w:color w:val="auto"/>
          <w:sz w:val="21"/>
          <w:szCs w:val="21"/>
        </w:rPr>
        <w:t>到直线</w:t>
      </w:r>
      <w:r w:rsidR="007924A1" w:rsidRPr="00705225">
        <w:rPr>
          <w:rFonts w:ascii="小米兰亭 Light" w:eastAsia="小米兰亭 Light" w:cs="Times New Roman" w:hint="eastAsia"/>
          <w:noProof/>
          <w:color w:val="auto"/>
          <w:position w:val="-6"/>
          <w:sz w:val="21"/>
          <w:szCs w:val="21"/>
        </w:rPr>
        <w:drawing>
          <wp:inline distT="0" distB="0" distL="0" distR="0" wp14:anchorId="53BC7A7C" wp14:editId="00B3D8CB">
            <wp:extent cx="85725" cy="180975"/>
            <wp:effectExtent l="0" t="0" r="0" b="0"/>
            <wp:docPr id="108" name="图片 11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descr="高考资源网(ks5u.com),中国最大的高考网站,您身边的高考专家。"/>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solidFill>
                      <a:srgbClr val="FFFFFF"/>
                    </a:solidFill>
                    <a:ln>
                      <a:noFill/>
                    </a:ln>
                  </pic:spPr>
                </pic:pic>
              </a:graphicData>
            </a:graphic>
          </wp:inline>
        </w:drawing>
      </w:r>
      <w:r w:rsidRPr="00705225">
        <w:rPr>
          <w:rFonts w:ascii="小米兰亭 Light" w:eastAsia="小米兰亭 Light" w:cs="Times New Roman" w:hint="eastAsia"/>
          <w:bCs/>
          <w:color w:val="auto"/>
          <w:sz w:val="21"/>
          <w:szCs w:val="21"/>
        </w:rPr>
        <w:t>的距离的最大值.</w:t>
      </w:r>
    </w:p>
    <w:p w:rsidR="00705225" w:rsidRDefault="00705225" w:rsidP="00B71B90">
      <w:pPr>
        <w:pStyle w:val="0"/>
        <w:spacing w:line="360" w:lineRule="auto"/>
        <w:rPr>
          <w:rFonts w:ascii="小米兰亭 Light" w:eastAsia="小米兰亭 Light" w:cs="Times New Roman"/>
          <w:bCs/>
          <w:color w:val="auto"/>
          <w:sz w:val="21"/>
          <w:szCs w:val="21"/>
        </w:rPr>
      </w:pPr>
    </w:p>
    <w:p w:rsidR="00705225" w:rsidRDefault="00705225" w:rsidP="00B71B90">
      <w:pPr>
        <w:pStyle w:val="0"/>
        <w:spacing w:line="360" w:lineRule="auto"/>
        <w:rPr>
          <w:rFonts w:ascii="小米兰亭 Light" w:eastAsia="小米兰亭 Light" w:cs="Times New Roman"/>
          <w:bCs/>
          <w:color w:val="auto"/>
          <w:sz w:val="21"/>
          <w:szCs w:val="21"/>
        </w:rPr>
      </w:pPr>
    </w:p>
    <w:p w:rsidR="00705225" w:rsidRDefault="00705225" w:rsidP="00B71B90">
      <w:pPr>
        <w:pStyle w:val="0"/>
        <w:spacing w:line="360" w:lineRule="auto"/>
        <w:rPr>
          <w:rFonts w:ascii="小米兰亭 Light" w:eastAsia="小米兰亭 Light" w:cs="Times New Roman"/>
          <w:bCs/>
          <w:color w:val="auto"/>
          <w:sz w:val="21"/>
          <w:szCs w:val="21"/>
        </w:rPr>
      </w:pPr>
    </w:p>
    <w:p w:rsidR="000A31E7" w:rsidRPr="00705225" w:rsidRDefault="000A31E7" w:rsidP="00B71B90">
      <w:pPr>
        <w:pStyle w:val="0"/>
        <w:spacing w:line="360" w:lineRule="auto"/>
        <w:rPr>
          <w:rFonts w:ascii="小米兰亭 Light" w:eastAsia="小米兰亭 Light" w:cs="Times New Roman"/>
          <w:bCs/>
          <w:color w:val="auto"/>
          <w:sz w:val="21"/>
          <w:szCs w:val="21"/>
        </w:rPr>
      </w:pPr>
      <w:r w:rsidRPr="003B3838">
        <w:rPr>
          <w:rFonts w:ascii="汉仪旗黑-50S" w:eastAsia="汉仪旗黑-50S" w:hAnsi="汉仪旗黑-50S" w:hint="eastAsia"/>
          <w:noProof/>
        </w:rPr>
        <mc:AlternateContent>
          <mc:Choice Requires="wps">
            <w:drawing>
              <wp:anchor distT="0" distB="0" distL="114300" distR="114300" simplePos="0" relativeHeight="251671040" behindDoc="0" locked="0" layoutInCell="1" allowOverlap="1" wp14:anchorId="7EF2237F" wp14:editId="2A48CE1A">
                <wp:simplePos x="0" y="0"/>
                <wp:positionH relativeFrom="margin">
                  <wp:posOffset>24765</wp:posOffset>
                </wp:positionH>
                <wp:positionV relativeFrom="page">
                  <wp:posOffset>10086975</wp:posOffset>
                </wp:positionV>
                <wp:extent cx="1419225" cy="323850"/>
                <wp:effectExtent l="0" t="0" r="28575" b="19050"/>
                <wp:wrapNone/>
                <wp:docPr id="21" name="文本框 21"/>
                <wp:cNvGraphicFramePr/>
                <a:graphic xmlns:a="http://schemas.openxmlformats.org/drawingml/2006/main">
                  <a:graphicData uri="http://schemas.microsoft.com/office/word/2010/wordprocessingShape">
                    <wps:wsp>
                      <wps:cNvSpPr txBox="1"/>
                      <wps:spPr>
                        <a:xfrm>
                          <a:off x="0" y="0"/>
                          <a:ext cx="1419225" cy="323850"/>
                        </a:xfrm>
                        <a:prstGeom prst="rect">
                          <a:avLst/>
                        </a:prstGeom>
                        <a:solidFill>
                          <a:schemeClr val="tx1"/>
                        </a:solidFill>
                        <a:ln w="6350">
                          <a:solidFill>
                            <a:schemeClr val="tx1"/>
                          </a:solidFill>
                        </a:ln>
                      </wps:spPr>
                      <wps:txbx>
                        <w:txbxContent>
                          <w:p w:rsidR="000A31E7" w:rsidRPr="00A85098" w:rsidRDefault="000A31E7" w:rsidP="000A31E7">
                            <w:pPr>
                              <w:spacing w:line="240" w:lineRule="exact"/>
                              <w:jc w:val="center"/>
                              <w:rPr>
                                <w:rFonts w:ascii="Google Sans" w:eastAsia="微软雅黑 Light" w:hAnsi="Google Sans"/>
                              </w:rPr>
                            </w:pPr>
                            <w:r w:rsidRPr="00A85098">
                              <w:rPr>
                                <w:rFonts w:ascii="Google Sans" w:eastAsia="微软雅黑 Light" w:hAnsi="Google Sans"/>
                                <w:bCs/>
                              </w:rPr>
                              <w:fldChar w:fldCharType="begin"/>
                            </w:r>
                            <w:r w:rsidRPr="00A85098">
                              <w:rPr>
                                <w:rFonts w:ascii="Google Sans" w:eastAsia="微软雅黑 Light" w:hAnsi="Google Sans"/>
                                <w:bCs/>
                              </w:rPr>
                              <w:instrText>PAGE  \* Arabic  \* MERGEFORMAT</w:instrText>
                            </w:r>
                            <w:r w:rsidRPr="00A85098">
                              <w:rPr>
                                <w:rFonts w:ascii="Google Sans" w:eastAsia="微软雅黑 Light" w:hAnsi="Google Sans"/>
                                <w:bCs/>
                              </w:rPr>
                              <w:fldChar w:fldCharType="separate"/>
                            </w:r>
                            <w:r w:rsidR="00E94737" w:rsidRPr="00E94737">
                              <w:rPr>
                                <w:rFonts w:ascii="Google Sans" w:eastAsia="微软雅黑 Light" w:hAnsi="Google Sans"/>
                                <w:bCs/>
                                <w:noProof/>
                                <w:lang w:val="zh-CN"/>
                              </w:rPr>
                              <w:t>3</w:t>
                            </w:r>
                            <w:r w:rsidRPr="00A85098">
                              <w:rPr>
                                <w:rFonts w:ascii="Google Sans" w:eastAsia="微软雅黑 Light" w:hAnsi="Google Sans"/>
                                <w:bCs/>
                              </w:rPr>
                              <w:fldChar w:fldCharType="end"/>
                            </w:r>
                            <w:r w:rsidRPr="00A85098">
                              <w:rPr>
                                <w:rFonts w:ascii="Google Sans" w:eastAsia="微软雅黑 Light" w:hAnsi="Google Sans"/>
                                <w:lang w:val="zh-CN"/>
                              </w:rPr>
                              <w:t xml:space="preserve"> / </w:t>
                            </w:r>
                            <w:r w:rsidRPr="00A85098">
                              <w:rPr>
                                <w:rFonts w:ascii="Google Sans" w:eastAsia="微软雅黑 Light" w:hAnsi="Google Sans"/>
                                <w:bCs/>
                              </w:rPr>
                              <w:fldChar w:fldCharType="begin"/>
                            </w:r>
                            <w:r w:rsidRPr="00A85098">
                              <w:rPr>
                                <w:rFonts w:ascii="Google Sans" w:eastAsia="微软雅黑 Light" w:hAnsi="Google Sans"/>
                                <w:bCs/>
                              </w:rPr>
                              <w:instrText>NUMPAGES  \* Arabic  \* MERGEFORMAT</w:instrText>
                            </w:r>
                            <w:r w:rsidRPr="00A85098">
                              <w:rPr>
                                <w:rFonts w:ascii="Google Sans" w:eastAsia="微软雅黑 Light" w:hAnsi="Google Sans"/>
                                <w:bCs/>
                              </w:rPr>
                              <w:fldChar w:fldCharType="separate"/>
                            </w:r>
                            <w:r w:rsidR="00E94737" w:rsidRPr="00E94737">
                              <w:rPr>
                                <w:rFonts w:ascii="Google Sans" w:eastAsia="微软雅黑 Light" w:hAnsi="Google Sans"/>
                                <w:bCs/>
                                <w:noProof/>
                                <w:lang w:val="zh-CN"/>
                              </w:rPr>
                              <w:t>4</w:t>
                            </w:r>
                            <w:r w:rsidRPr="00A85098">
                              <w:rPr>
                                <w:rFonts w:ascii="Google Sans" w:eastAsia="微软雅黑 Light" w:hAnsi="Google Sans"/>
                                <w:bCs/>
                              </w:rPr>
                              <w:fldChar w:fldCharType="end"/>
                            </w:r>
                            <w:r w:rsidRPr="00A85098">
                              <w:rPr>
                                <w:rFonts w:ascii="Google Sans" w:eastAsia="微软雅黑 Light" w:hAnsi="Google Sans" w:hint="eastAsia"/>
                                <w:bCs/>
                              </w:rPr>
                              <w:t xml:space="preserve">  </w:t>
                            </w:r>
                            <w:r>
                              <w:rPr>
                                <w:rFonts w:ascii="Google Sans" w:eastAsia="微软雅黑 Light" w:hAnsi="Google Sans" w:hint="eastAsia"/>
                              </w:rPr>
                              <w:t>高二期末文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文本框 21" o:spid="_x0000_s1030" type="#_x0000_t202" style="position:absolute;margin-left:1.95pt;margin-top:794.25pt;width:111.75pt;height:25.5pt;z-index:251671040;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" fillcolor="black [3213]" strokecolor="black [3213]" strokeweight=".5pt">
                <v:textbox>
                  <w:txbxContent>
                    <w:p w:rsidR="000A31E7" w:rsidRPr="00A85098" w:rsidRDefault="000A31E7" w:rsidP="000A31E7">
                      <w:pPr>
                        <w:spacing w:line="240" w:lineRule="exact"/>
                        <w:jc w:val="center"/>
                        <w:rPr>
                          <w:rFonts w:ascii="Google Sans" w:eastAsia="微软雅黑 Light" w:hAnsi="Google Sans"/>
                        </w:rPr>
                      </w:pPr>
                      <w:r w:rsidRPr="00A85098">
                        <w:rPr>
                          <w:rFonts w:ascii="Google Sans" w:eastAsia="微软雅黑 Light" w:hAnsi="Google Sans"/>
                          <w:bCs/>
                        </w:rPr>
                        <w:fldChar w:fldCharType="begin"/>
                      </w:r>
                      <w:r w:rsidRPr="00A85098">
                        <w:rPr>
                          <w:rFonts w:ascii="Google Sans" w:eastAsia="微软雅黑 Light" w:hAnsi="Google Sans"/>
                          <w:bCs/>
                        </w:rPr>
                        <w:instrText>PAGE  \* Arabic  \* MERGEFORMAT</w:instrText>
                      </w:r>
                      <w:r w:rsidRPr="00A85098">
                        <w:rPr>
                          <w:rFonts w:ascii="Google Sans" w:eastAsia="微软雅黑 Light" w:hAnsi="Google Sans"/>
                          <w:bCs/>
                        </w:rPr>
                        <w:fldChar w:fldCharType="separate"/>
                      </w:r>
                      <w:r w:rsidR="00E94737" w:rsidRPr="00E94737">
                        <w:rPr>
                          <w:rFonts w:ascii="Google Sans" w:eastAsia="微软雅黑 Light" w:hAnsi="Google Sans"/>
                          <w:bCs/>
                          <w:noProof/>
                          <w:lang w:val="zh-CN"/>
                        </w:rPr>
                        <w:t>3</w:t>
                      </w:r>
                      <w:r w:rsidRPr="00A85098">
                        <w:rPr>
                          <w:rFonts w:ascii="Google Sans" w:eastAsia="微软雅黑 Light" w:hAnsi="Google Sans"/>
                          <w:bCs/>
                        </w:rPr>
                        <w:fldChar w:fldCharType="end"/>
                      </w:r>
                      <w:r w:rsidRPr="00A85098">
                        <w:rPr>
                          <w:rFonts w:ascii="Google Sans" w:eastAsia="微软雅黑 Light" w:hAnsi="Google Sans"/>
                          <w:lang w:val="zh-CN"/>
                        </w:rPr>
                        <w:t xml:space="preserve"> / </w:t>
                      </w:r>
                      <w:r w:rsidRPr="00A85098">
                        <w:rPr>
                          <w:rFonts w:ascii="Google Sans" w:eastAsia="微软雅黑 Light" w:hAnsi="Google Sans"/>
                          <w:bCs/>
                        </w:rPr>
                        <w:fldChar w:fldCharType="begin"/>
                      </w:r>
                      <w:r w:rsidRPr="00A85098">
                        <w:rPr>
                          <w:rFonts w:ascii="Google Sans" w:eastAsia="微软雅黑 Light" w:hAnsi="Google Sans"/>
                          <w:bCs/>
                        </w:rPr>
                        <w:instrText>NUMPAGES  \* Arabic  \* MERGEFORMAT</w:instrText>
                      </w:r>
                      <w:r w:rsidRPr="00A85098">
                        <w:rPr>
                          <w:rFonts w:ascii="Google Sans" w:eastAsia="微软雅黑 Light" w:hAnsi="Google Sans"/>
                          <w:bCs/>
                        </w:rPr>
                        <w:fldChar w:fldCharType="separate"/>
                      </w:r>
                      <w:r w:rsidR="00E94737" w:rsidRPr="00E94737">
                        <w:rPr>
                          <w:rFonts w:ascii="Google Sans" w:eastAsia="微软雅黑 Light" w:hAnsi="Google Sans"/>
                          <w:bCs/>
                          <w:noProof/>
                          <w:lang w:val="zh-CN"/>
                        </w:rPr>
                        <w:t>4</w:t>
                      </w:r>
                      <w:r w:rsidRPr="00A85098">
                        <w:rPr>
                          <w:rFonts w:ascii="Google Sans" w:eastAsia="微软雅黑 Light" w:hAnsi="Google Sans"/>
                          <w:bCs/>
                        </w:rPr>
                        <w:fldChar w:fldCharType="end"/>
                      </w:r>
                      <w:r w:rsidRPr="00A85098">
                        <w:rPr>
                          <w:rFonts w:ascii="Google Sans" w:eastAsia="微软雅黑 Light" w:hAnsi="Google Sans" w:hint="eastAsia"/>
                          <w:bCs/>
                        </w:rPr>
                        <w:t xml:space="preserve">  </w:t>
                      </w:r>
                      <w:r>
                        <w:rPr>
                          <w:rFonts w:ascii="Google Sans" w:eastAsia="微软雅黑 Light" w:hAnsi="Google Sans" w:hint="eastAsia"/>
                        </w:rPr>
                        <w:t>高二期末文数</w:t>
                      </w:r>
                    </w:p>
                  </w:txbxContent>
                </v:textbox>
                <w10:wrap anchorx="margin" anchory="page"/>
              </v:shape>
            </w:pict>
          </mc:Fallback>
        </mc:AlternateContent>
      </w:r>
    </w:p>
    <w:p w:rsidR="00772303" w:rsidRPr="006F2874" w:rsidRDefault="00705225" w:rsidP="006F2874">
      <w:pPr>
        <w:pStyle w:val="Normal15"/>
        <w:spacing w:line="440" w:lineRule="exact"/>
        <w:rPr>
          <w:rFonts w:ascii="小米兰亭 Light" w:eastAsia="小米兰亭 Light" w:hAnsi="宋体"/>
          <w:sz w:val="21"/>
          <w:szCs w:val="21"/>
        </w:rPr>
      </w:pPr>
      <w:r w:rsidRPr="006F2874">
        <w:rPr>
          <w:rFonts w:ascii="小米兰亭 Light" w:eastAsia="小米兰亭 Light" w:hAnsi="宋体" w:hint="eastAsia"/>
          <w:noProof/>
          <w:sz w:val="21"/>
          <w:szCs w:val="21"/>
        </w:rPr>
        <w:lastRenderedPageBreak/>
        <w:drawing>
          <wp:anchor distT="0" distB="0" distL="114300" distR="114300" simplePos="0" relativeHeight="251661824" behindDoc="0" locked="0" layoutInCell="1" allowOverlap="1" wp14:anchorId="24A9696D" wp14:editId="123E5018">
            <wp:simplePos x="0" y="0"/>
            <wp:positionH relativeFrom="column">
              <wp:posOffset>3844290</wp:posOffset>
            </wp:positionH>
            <wp:positionV relativeFrom="paragraph">
              <wp:posOffset>1948815</wp:posOffset>
            </wp:positionV>
            <wp:extent cx="2447925" cy="1847850"/>
            <wp:effectExtent l="0" t="0" r="0" b="0"/>
            <wp:wrapNone/>
            <wp:docPr id="115" name="图片 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学科网(www.zxxk.com)--教育资源门户，提供试卷、教案、课件、论文、素材及各类教学资源下载，还有大量而丰富的教学相关资讯！"/>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447925" cy="1847850"/>
                    </a:xfrm>
                    <a:prstGeom prst="rect">
                      <a:avLst/>
                    </a:prstGeom>
                    <a:noFill/>
                    <a:ln>
                      <a:noFill/>
                    </a:ln>
                  </pic:spPr>
                </pic:pic>
              </a:graphicData>
            </a:graphic>
            <wp14:sizeRelH relativeFrom="page">
              <wp14:pctWidth>0</wp14:pctWidth>
            </wp14:sizeRelH>
            <wp14:sizeRelV relativeFrom="page">
              <wp14:pctHeight>0</wp14:pctHeight>
            </wp14:sizeRelV>
          </wp:anchor>
        </w:drawing>
      </w:r>
      <w:r w:rsidR="00772303" w:rsidRPr="006F2874">
        <w:rPr>
          <w:rFonts w:ascii="小米兰亭 Light" w:eastAsia="小米兰亭 Light" w:hAnsi="宋体" w:hint="eastAsia"/>
          <w:sz w:val="21"/>
          <w:szCs w:val="21"/>
        </w:rPr>
        <w:t>20.</w:t>
      </w:r>
      <w:r w:rsidR="00772303" w:rsidRPr="006F2874">
        <w:rPr>
          <w:rFonts w:ascii="小米兰亭 Light" w:eastAsia="小米兰亭 Light" w:hAnsi="宋体" w:hint="eastAsia"/>
          <w:bCs/>
          <w:sz w:val="21"/>
          <w:szCs w:val="21"/>
        </w:rPr>
        <w:t xml:space="preserve"> （12分）</w:t>
      </w:r>
      <w:r w:rsidR="00772303" w:rsidRPr="006F2874">
        <w:rPr>
          <w:rFonts w:ascii="小米兰亭 Light" w:eastAsia="小米兰亭 Light" w:hAnsi="宋体" w:hint="eastAsia"/>
          <w:sz w:val="21"/>
          <w:szCs w:val="21"/>
        </w:rPr>
        <w:t xml:space="preserve"> 某中学举办安全法规知识竞赛，从参赛的高一、高二学生中各抽出100人的成绩作为样本，对高一年级的100名学生的成绩进行统计，并按 </w:t>
      </w:r>
      <w:r w:rsidR="007924A1" w:rsidRPr="006F2874">
        <w:rPr>
          <w:rFonts w:ascii="小米兰亭 Light" w:eastAsia="小米兰亭 Light" w:hAnsi="宋体" w:hint="eastAsia"/>
          <w:noProof/>
          <w:sz w:val="21"/>
          <w:szCs w:val="21"/>
        </w:rPr>
        <w:drawing>
          <wp:inline distT="0" distB="0" distL="0" distR="0" wp14:anchorId="7B9365DB" wp14:editId="60B78B27">
            <wp:extent cx="485775" cy="161925"/>
            <wp:effectExtent l="0" t="0" r="0" b="0"/>
            <wp:docPr id="109" name="图片 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descr="学科网(www.zxxk.com)--教育资源门户，提供试卷、教案、课件、论文、素材及各类教学资源下载，还有大量而丰富的教学相关资讯！"/>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00772303" w:rsidRPr="006F2874">
        <w:rPr>
          <w:rFonts w:ascii="小米兰亭 Light" w:eastAsia="小米兰亭 Light" w:hAnsi="宋体" w:hint="eastAsia"/>
          <w:sz w:val="21"/>
          <w:szCs w:val="21"/>
        </w:rPr>
        <w:t xml:space="preserve"> ， </w:t>
      </w:r>
      <w:r w:rsidR="007924A1" w:rsidRPr="006F2874">
        <w:rPr>
          <w:rFonts w:ascii="小米兰亭 Light" w:eastAsia="小米兰亭 Light" w:hAnsi="宋体" w:hint="eastAsia"/>
          <w:noProof/>
          <w:sz w:val="21"/>
          <w:szCs w:val="21"/>
        </w:rPr>
        <w:drawing>
          <wp:inline distT="0" distB="0" distL="0" distR="0" wp14:anchorId="7C623619" wp14:editId="5EC2629A">
            <wp:extent cx="485775" cy="161925"/>
            <wp:effectExtent l="0" t="0" r="0" b="0"/>
            <wp:docPr id="110" name="图片 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descr="学科网(www.zxxk.com)--教育资源门户，提供试卷、教案、课件、论文、素材及各类教学资源下载，还有大量而丰富的教学相关资讯！"/>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00772303" w:rsidRPr="006F2874">
        <w:rPr>
          <w:rFonts w:ascii="小米兰亭 Light" w:eastAsia="小米兰亭 Light" w:hAnsi="宋体" w:hint="eastAsia"/>
          <w:sz w:val="21"/>
          <w:szCs w:val="21"/>
        </w:rPr>
        <w:t xml:space="preserve"> ， </w:t>
      </w:r>
      <w:r w:rsidR="007924A1" w:rsidRPr="006F2874">
        <w:rPr>
          <w:rFonts w:ascii="小米兰亭 Light" w:eastAsia="小米兰亭 Light" w:hAnsi="宋体" w:hint="eastAsia"/>
          <w:noProof/>
          <w:sz w:val="21"/>
          <w:szCs w:val="21"/>
        </w:rPr>
        <w:drawing>
          <wp:inline distT="0" distB="0" distL="0" distR="0" wp14:anchorId="624DA202" wp14:editId="574D0E6D">
            <wp:extent cx="485775" cy="161925"/>
            <wp:effectExtent l="0" t="0" r="0" b="0"/>
            <wp:docPr id="111" name="图片 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descr="学科网(www.zxxk.com)--教育资源门户，提供试卷、教案、课件、论文、素材及各类教学资源下载，还有大量而丰富的教学相关资讯！"/>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00772303" w:rsidRPr="006F2874">
        <w:rPr>
          <w:rFonts w:ascii="小米兰亭 Light" w:eastAsia="小米兰亭 Light" w:hAnsi="宋体" w:hint="eastAsia"/>
          <w:sz w:val="21"/>
          <w:szCs w:val="21"/>
        </w:rPr>
        <w:t xml:space="preserve"> ， </w:t>
      </w:r>
      <w:r w:rsidR="007924A1" w:rsidRPr="006F2874">
        <w:rPr>
          <w:rFonts w:ascii="小米兰亭 Light" w:eastAsia="小米兰亭 Light" w:hAnsi="宋体" w:hint="eastAsia"/>
          <w:noProof/>
          <w:sz w:val="21"/>
          <w:szCs w:val="21"/>
        </w:rPr>
        <w:drawing>
          <wp:inline distT="0" distB="0" distL="0" distR="0" wp14:anchorId="422F546C" wp14:editId="2CC6917F">
            <wp:extent cx="485775" cy="161925"/>
            <wp:effectExtent l="0" t="0" r="0" b="0"/>
            <wp:docPr id="112" name="图片 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descr="学科网(www.zxxk.com)--教育资源门户，提供试卷、教案、课件、论文、素材及各类教学资源下载，还有大量而丰富的教学相关资讯！"/>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00772303" w:rsidRPr="006F2874">
        <w:rPr>
          <w:rFonts w:ascii="小米兰亭 Light" w:eastAsia="小米兰亭 Light" w:hAnsi="宋体" w:hint="eastAsia"/>
          <w:sz w:val="21"/>
          <w:szCs w:val="21"/>
        </w:rPr>
        <w:t xml:space="preserve"> ， </w:t>
      </w:r>
      <w:r w:rsidR="007924A1" w:rsidRPr="006F2874">
        <w:rPr>
          <w:rFonts w:ascii="小米兰亭 Light" w:eastAsia="小米兰亭 Light" w:hAnsi="宋体" w:hint="eastAsia"/>
          <w:noProof/>
          <w:sz w:val="21"/>
          <w:szCs w:val="21"/>
        </w:rPr>
        <w:drawing>
          <wp:inline distT="0" distB="0" distL="0" distR="0" wp14:anchorId="58C87BF1" wp14:editId="1E47BF58">
            <wp:extent cx="485775" cy="161925"/>
            <wp:effectExtent l="0" t="0" r="0" b="0"/>
            <wp:docPr id="113" name="图片 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descr="学科网(www.zxxk.com)--教育资源门户，提供试卷、教案、课件、论文、素材及各类教学资源下载，还有大量而丰富的教学相关资讯！"/>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00772303" w:rsidRPr="006F2874">
        <w:rPr>
          <w:rFonts w:ascii="小米兰亭 Light" w:eastAsia="小米兰亭 Light" w:hAnsi="宋体" w:hint="eastAsia"/>
          <w:sz w:val="21"/>
          <w:szCs w:val="21"/>
        </w:rPr>
        <w:t xml:space="preserve"> ， </w:t>
      </w:r>
      <w:r w:rsidR="007924A1" w:rsidRPr="006F2874">
        <w:rPr>
          <w:rFonts w:ascii="小米兰亭 Light" w:eastAsia="小米兰亭 Light" w:hAnsi="宋体" w:hint="eastAsia"/>
          <w:noProof/>
          <w:sz w:val="21"/>
          <w:szCs w:val="21"/>
        </w:rPr>
        <w:drawing>
          <wp:inline distT="0" distB="0" distL="0" distR="0" wp14:anchorId="418450EF" wp14:editId="0C21C2FC">
            <wp:extent cx="561975" cy="161925"/>
            <wp:effectExtent l="0" t="0" r="0" b="0"/>
            <wp:docPr id="114" name="图片 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descr="学科网(www.zxxk.com)--教育资源门户，提供试卷、教案、课件、论文、素材及各类教学资源下载，还有大量而丰富的教学相关资讯！"/>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61975" cy="161925"/>
                    </a:xfrm>
                    <a:prstGeom prst="rect">
                      <a:avLst/>
                    </a:prstGeom>
                    <a:noFill/>
                    <a:ln>
                      <a:noFill/>
                    </a:ln>
                  </pic:spPr>
                </pic:pic>
              </a:graphicData>
            </a:graphic>
          </wp:inline>
        </w:drawing>
      </w:r>
      <w:r w:rsidR="00772303" w:rsidRPr="006F2874">
        <w:rPr>
          <w:rFonts w:ascii="小米兰亭 Light" w:eastAsia="小米兰亭 Light" w:hAnsi="宋体" w:hint="eastAsia"/>
          <w:sz w:val="21"/>
          <w:szCs w:val="21"/>
        </w:rPr>
        <w:t xml:space="preserve"> 分组，得到成绩分布的频率分布直方图（如图）。</w:t>
      </w:r>
      <w:r w:rsidR="00772303" w:rsidRPr="006F2874">
        <w:rPr>
          <w:rFonts w:ascii="小米兰亭 Light" w:eastAsia="小米兰亭 Light" w:hAnsi="宋体" w:hint="eastAsia"/>
          <w:sz w:val="21"/>
          <w:szCs w:val="21"/>
        </w:rPr>
        <w:br/>
        <w:t>（1）若规定60分以上（包括60分）为合格，计算高一年级这次竞赛的合格率；</w:t>
      </w:r>
      <w:r w:rsidR="00772303" w:rsidRPr="006F2874">
        <w:rPr>
          <w:rFonts w:ascii="小米兰亭 Light" w:eastAsia="小米兰亭 Light" w:hAnsi="宋体" w:hint="eastAsia"/>
          <w:sz w:val="21"/>
          <w:szCs w:val="21"/>
        </w:rPr>
        <w:br/>
        <w:t>（2）统计方法中，同一组数据常用该组区间的中点值作为代表，据此，估计高一年级这次知识竞赛的学生的平均成绩；</w:t>
      </w:r>
      <w:r w:rsidR="00772303" w:rsidRPr="006F2874">
        <w:rPr>
          <w:rFonts w:ascii="小米兰亭 Light" w:eastAsia="小米兰亭 Light" w:hAnsi="宋体" w:hint="eastAsia"/>
          <w:sz w:val="21"/>
          <w:szCs w:val="21"/>
        </w:rPr>
        <w:br/>
        <w:t xml:space="preserve">（3）若高二年级这次竞赛的合格率为 </w:t>
      </w:r>
      <w:r w:rsidR="007924A1" w:rsidRPr="006F2874">
        <w:rPr>
          <w:rFonts w:ascii="小米兰亭 Light" w:eastAsia="小米兰亭 Light" w:hAnsi="宋体" w:hint="eastAsia"/>
          <w:noProof/>
          <w:sz w:val="21"/>
          <w:szCs w:val="21"/>
        </w:rPr>
        <w:drawing>
          <wp:inline distT="0" distB="0" distL="0" distR="0" wp14:anchorId="0641EF14" wp14:editId="2A7D8837">
            <wp:extent cx="361950" cy="314325"/>
            <wp:effectExtent l="0" t="0" r="0" b="0"/>
            <wp:docPr id="116" name="图片 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descr="学科网(www.zxxk.com)--教育资源门户，提供试卷、教案、课件、论文、素材及各类教学资源下载，还有大量而丰富的教学相关资讯！"/>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61950" cy="314325"/>
                    </a:xfrm>
                    <a:prstGeom prst="rect">
                      <a:avLst/>
                    </a:prstGeom>
                    <a:noFill/>
                    <a:ln>
                      <a:noFill/>
                    </a:ln>
                  </pic:spPr>
                </pic:pic>
              </a:graphicData>
            </a:graphic>
          </wp:inline>
        </w:drawing>
      </w:r>
      <w:r w:rsidR="00772303" w:rsidRPr="006F2874">
        <w:rPr>
          <w:rFonts w:ascii="小米兰亭 Light" w:eastAsia="小米兰亭 Light" w:hAnsi="宋体" w:hint="eastAsia"/>
          <w:sz w:val="21"/>
          <w:szCs w:val="21"/>
        </w:rPr>
        <w:t xml:space="preserve"> ，由以上统计数据填写下面 </w:t>
      </w:r>
      <w:r w:rsidR="007924A1" w:rsidRPr="006F2874">
        <w:rPr>
          <w:rFonts w:ascii="小米兰亭 Light" w:eastAsia="小米兰亭 Light" w:hAnsi="宋体" w:hint="eastAsia"/>
          <w:noProof/>
          <w:sz w:val="21"/>
          <w:szCs w:val="21"/>
        </w:rPr>
        <w:drawing>
          <wp:inline distT="0" distB="0" distL="0" distR="0" wp14:anchorId="2CDF776E" wp14:editId="13F57B73">
            <wp:extent cx="342900" cy="161925"/>
            <wp:effectExtent l="0" t="0" r="0" b="0"/>
            <wp:docPr id="117" name="图片 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学科网(www.zxxk.com)--教育资源门户，提供试卷、教案、课件、论文、素材及各类教学资源下载，还有大量而丰富的教学相关资讯！"/>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772303" w:rsidRPr="006F2874">
        <w:rPr>
          <w:rFonts w:ascii="小米兰亭 Light" w:eastAsia="小米兰亭 Light" w:hAnsi="宋体" w:hint="eastAsia"/>
          <w:sz w:val="21"/>
          <w:szCs w:val="21"/>
        </w:rPr>
        <w:t xml:space="preserve"> 列联表，并问是否有 </w:t>
      </w:r>
      <w:r w:rsidR="007924A1" w:rsidRPr="006F2874">
        <w:rPr>
          <w:rFonts w:ascii="小米兰亭 Light" w:eastAsia="小米兰亭 Light" w:hAnsi="宋体" w:hint="eastAsia"/>
          <w:noProof/>
          <w:sz w:val="21"/>
          <w:szCs w:val="21"/>
        </w:rPr>
        <w:drawing>
          <wp:inline distT="0" distB="0" distL="0" distR="0" wp14:anchorId="4B8D9F01" wp14:editId="1319B3FF">
            <wp:extent cx="361950" cy="314325"/>
            <wp:effectExtent l="0" t="0" r="0" b="0"/>
            <wp:docPr id="118" name="图片 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descr="学科网(www.zxxk.com)--教育资源门户，提供试卷、教案、课件、论文、素材及各类教学资源下载，还有大量而丰富的教学相关资讯！"/>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61950" cy="314325"/>
                    </a:xfrm>
                    <a:prstGeom prst="rect">
                      <a:avLst/>
                    </a:prstGeom>
                    <a:noFill/>
                    <a:ln>
                      <a:noFill/>
                    </a:ln>
                  </pic:spPr>
                </pic:pic>
              </a:graphicData>
            </a:graphic>
          </wp:inline>
        </w:drawing>
      </w:r>
      <w:r w:rsidR="00772303" w:rsidRPr="006F2874">
        <w:rPr>
          <w:rFonts w:ascii="小米兰亭 Light" w:eastAsia="小米兰亭 Light" w:hAnsi="宋体" w:hint="eastAsia"/>
          <w:sz w:val="21"/>
          <w:szCs w:val="21"/>
        </w:rPr>
        <w:t xml:space="preserve"> 的把握认为“这次知识竞赛的成绩与年级有关”。</w:t>
      </w:r>
    </w:p>
    <w:tbl>
      <w:tblPr>
        <w:tblW w:w="5536" w:type="dxa"/>
        <w:tblCellSpacing w:w="0" w:type="dxa"/>
        <w:tblInd w:w="16" w:type="dxa"/>
        <w:tblBorders>
          <w:top w:val="outset" w:sz="6" w:space="0" w:color="808080"/>
          <w:left w:val="outset" w:sz="6" w:space="0" w:color="808080"/>
          <w:bottom w:val="outset" w:sz="6" w:space="0" w:color="808080"/>
          <w:right w:val="outset" w:sz="6" w:space="0" w:color="808080"/>
        </w:tblBorders>
        <w:tblLayout w:type="fixed"/>
        <w:tblCellMar>
          <w:left w:w="0" w:type="dxa"/>
          <w:right w:w="0" w:type="dxa"/>
        </w:tblCellMar>
        <w:tblLook w:val="04A0" w:firstRow="1" w:lastRow="0" w:firstColumn="1" w:lastColumn="0" w:noHBand="0" w:noVBand="1"/>
      </w:tblPr>
      <w:tblGrid>
        <w:gridCol w:w="1283"/>
        <w:gridCol w:w="1418"/>
        <w:gridCol w:w="1417"/>
        <w:gridCol w:w="1418"/>
      </w:tblGrid>
      <w:tr w:rsidR="00772303" w:rsidRPr="00B71B90" w:rsidTr="00705225">
        <w:trPr>
          <w:tblCellSpacing w:w="0" w:type="dxa"/>
        </w:trPr>
        <w:tc>
          <w:tcPr>
            <w:tcW w:w="1283" w:type="dxa"/>
            <w:tcBorders>
              <w:top w:val="inset" w:sz="6" w:space="0" w:color="808080"/>
              <w:left w:val="inset" w:sz="6" w:space="0" w:color="808080"/>
              <w:bottom w:val="inset" w:sz="6" w:space="0" w:color="808080"/>
              <w:right w:val="inset" w:sz="6" w:space="0" w:color="808080"/>
            </w:tcBorders>
            <w:tcMar>
              <w:top w:w="8" w:type="dxa"/>
              <w:left w:w="8" w:type="dxa"/>
              <w:bottom w:w="8" w:type="dxa"/>
              <w:right w:w="8" w:type="dxa"/>
            </w:tcMar>
            <w:vAlign w:val="center"/>
          </w:tcPr>
          <w:p w:rsidR="00772303" w:rsidRPr="00B71B90" w:rsidRDefault="00772303" w:rsidP="00B71B90">
            <w:pPr>
              <w:pStyle w:val="Normal15"/>
              <w:spacing w:line="360" w:lineRule="auto"/>
              <w:rPr>
                <w:rFonts w:ascii="宋体" w:hAnsi="宋体"/>
                <w:sz w:val="21"/>
                <w:szCs w:val="21"/>
              </w:rPr>
            </w:pPr>
          </w:p>
        </w:tc>
        <w:tc>
          <w:tcPr>
            <w:tcW w:w="1418" w:type="dxa"/>
            <w:tcBorders>
              <w:top w:val="inset" w:sz="6" w:space="0" w:color="808080"/>
              <w:left w:val="inset" w:sz="6" w:space="0" w:color="808080"/>
              <w:bottom w:val="inset" w:sz="6" w:space="0" w:color="808080"/>
              <w:right w:val="inset" w:sz="6" w:space="0" w:color="808080"/>
            </w:tcBorders>
            <w:tcMar>
              <w:top w:w="8" w:type="dxa"/>
              <w:left w:w="8" w:type="dxa"/>
              <w:bottom w:w="8" w:type="dxa"/>
              <w:right w:w="8" w:type="dxa"/>
            </w:tcMar>
            <w:vAlign w:val="center"/>
          </w:tcPr>
          <w:p w:rsidR="00772303" w:rsidRPr="00B71B90" w:rsidRDefault="00772303" w:rsidP="00B71B90">
            <w:pPr>
              <w:pStyle w:val="Normal15"/>
              <w:spacing w:line="360" w:lineRule="auto"/>
              <w:rPr>
                <w:rFonts w:ascii="宋体" w:hAnsi="宋体"/>
                <w:sz w:val="21"/>
                <w:szCs w:val="21"/>
              </w:rPr>
            </w:pPr>
            <w:r w:rsidRPr="00B71B90">
              <w:rPr>
                <w:rFonts w:ascii="宋体" w:hAnsi="宋体"/>
                <w:sz w:val="21"/>
                <w:szCs w:val="21"/>
              </w:rPr>
              <w:t>高一</w:t>
            </w:r>
          </w:p>
        </w:tc>
        <w:tc>
          <w:tcPr>
            <w:tcW w:w="1417" w:type="dxa"/>
            <w:tcBorders>
              <w:top w:val="inset" w:sz="6" w:space="0" w:color="808080"/>
              <w:left w:val="inset" w:sz="6" w:space="0" w:color="808080"/>
              <w:bottom w:val="inset" w:sz="6" w:space="0" w:color="808080"/>
              <w:right w:val="inset" w:sz="6" w:space="0" w:color="808080"/>
            </w:tcBorders>
            <w:tcMar>
              <w:top w:w="8" w:type="dxa"/>
              <w:left w:w="8" w:type="dxa"/>
              <w:bottom w:w="8" w:type="dxa"/>
              <w:right w:w="8" w:type="dxa"/>
            </w:tcMar>
            <w:vAlign w:val="center"/>
          </w:tcPr>
          <w:p w:rsidR="00772303" w:rsidRPr="00B71B90" w:rsidRDefault="00772303" w:rsidP="00B71B90">
            <w:pPr>
              <w:pStyle w:val="Normal15"/>
              <w:spacing w:line="360" w:lineRule="auto"/>
              <w:rPr>
                <w:rFonts w:ascii="宋体" w:hAnsi="宋体"/>
                <w:sz w:val="21"/>
                <w:szCs w:val="21"/>
              </w:rPr>
            </w:pPr>
            <w:r w:rsidRPr="00B71B90">
              <w:rPr>
                <w:rFonts w:ascii="宋体" w:hAnsi="宋体"/>
                <w:sz w:val="21"/>
                <w:szCs w:val="21"/>
              </w:rPr>
              <w:t>高二</w:t>
            </w:r>
          </w:p>
        </w:tc>
        <w:tc>
          <w:tcPr>
            <w:tcW w:w="1418" w:type="dxa"/>
            <w:tcBorders>
              <w:top w:val="inset" w:sz="6" w:space="0" w:color="808080"/>
              <w:left w:val="inset" w:sz="6" w:space="0" w:color="808080"/>
              <w:bottom w:val="inset" w:sz="6" w:space="0" w:color="808080"/>
              <w:right w:val="inset" w:sz="6" w:space="0" w:color="808080"/>
            </w:tcBorders>
            <w:tcMar>
              <w:top w:w="8" w:type="dxa"/>
              <w:left w:w="8" w:type="dxa"/>
              <w:bottom w:w="8" w:type="dxa"/>
              <w:right w:w="8" w:type="dxa"/>
            </w:tcMar>
            <w:vAlign w:val="center"/>
          </w:tcPr>
          <w:p w:rsidR="00772303" w:rsidRPr="00B71B90" w:rsidRDefault="00772303" w:rsidP="00B71B90">
            <w:pPr>
              <w:pStyle w:val="Normal15"/>
              <w:spacing w:line="360" w:lineRule="auto"/>
              <w:rPr>
                <w:rFonts w:ascii="宋体" w:hAnsi="宋体"/>
                <w:sz w:val="21"/>
                <w:szCs w:val="21"/>
              </w:rPr>
            </w:pPr>
            <w:r w:rsidRPr="00B71B90">
              <w:rPr>
                <w:rFonts w:ascii="宋体" w:hAnsi="宋体"/>
                <w:sz w:val="21"/>
                <w:szCs w:val="21"/>
              </w:rPr>
              <w:t>合计</w:t>
            </w:r>
          </w:p>
        </w:tc>
      </w:tr>
      <w:tr w:rsidR="00772303" w:rsidRPr="00B71B90" w:rsidTr="00705225">
        <w:trPr>
          <w:tblCellSpacing w:w="0" w:type="dxa"/>
        </w:trPr>
        <w:tc>
          <w:tcPr>
            <w:tcW w:w="1283" w:type="dxa"/>
            <w:tcBorders>
              <w:top w:val="inset" w:sz="6" w:space="0" w:color="808080"/>
              <w:left w:val="inset" w:sz="6" w:space="0" w:color="808080"/>
              <w:bottom w:val="inset" w:sz="6" w:space="0" w:color="808080"/>
              <w:right w:val="inset" w:sz="6" w:space="0" w:color="808080"/>
            </w:tcBorders>
            <w:tcMar>
              <w:top w:w="8" w:type="dxa"/>
              <w:left w:w="8" w:type="dxa"/>
              <w:bottom w:w="8" w:type="dxa"/>
              <w:right w:w="8" w:type="dxa"/>
            </w:tcMar>
            <w:vAlign w:val="center"/>
          </w:tcPr>
          <w:p w:rsidR="00772303" w:rsidRPr="00B71B90" w:rsidRDefault="00772303" w:rsidP="00B71B90">
            <w:pPr>
              <w:pStyle w:val="Normal15"/>
              <w:spacing w:line="360" w:lineRule="auto"/>
              <w:rPr>
                <w:rFonts w:ascii="宋体" w:hAnsi="宋体"/>
                <w:sz w:val="21"/>
                <w:szCs w:val="21"/>
              </w:rPr>
            </w:pPr>
            <w:r w:rsidRPr="00B71B90">
              <w:rPr>
                <w:rFonts w:ascii="宋体" w:hAnsi="宋体"/>
                <w:sz w:val="21"/>
                <w:szCs w:val="21"/>
              </w:rPr>
              <w:t>合格人数</w:t>
            </w:r>
          </w:p>
        </w:tc>
        <w:tc>
          <w:tcPr>
            <w:tcW w:w="1418" w:type="dxa"/>
            <w:tcBorders>
              <w:top w:val="inset" w:sz="6" w:space="0" w:color="808080"/>
              <w:left w:val="inset" w:sz="6" w:space="0" w:color="808080"/>
              <w:bottom w:val="inset" w:sz="6" w:space="0" w:color="808080"/>
              <w:right w:val="inset" w:sz="6" w:space="0" w:color="808080"/>
            </w:tcBorders>
            <w:tcMar>
              <w:top w:w="8" w:type="dxa"/>
              <w:left w:w="8" w:type="dxa"/>
              <w:bottom w:w="8" w:type="dxa"/>
              <w:right w:w="8" w:type="dxa"/>
            </w:tcMar>
            <w:vAlign w:val="center"/>
          </w:tcPr>
          <w:p w:rsidR="00772303" w:rsidRPr="00B71B90" w:rsidRDefault="00772303" w:rsidP="00B71B90">
            <w:pPr>
              <w:pStyle w:val="Normal15"/>
              <w:spacing w:line="360" w:lineRule="auto"/>
              <w:rPr>
                <w:rFonts w:ascii="宋体" w:hAnsi="宋体"/>
                <w:sz w:val="21"/>
                <w:szCs w:val="21"/>
              </w:rPr>
            </w:pPr>
          </w:p>
        </w:tc>
        <w:tc>
          <w:tcPr>
            <w:tcW w:w="1417" w:type="dxa"/>
            <w:tcBorders>
              <w:top w:val="inset" w:sz="6" w:space="0" w:color="808080"/>
              <w:left w:val="inset" w:sz="6" w:space="0" w:color="808080"/>
              <w:bottom w:val="inset" w:sz="6" w:space="0" w:color="808080"/>
              <w:right w:val="inset" w:sz="6" w:space="0" w:color="808080"/>
            </w:tcBorders>
            <w:tcMar>
              <w:top w:w="8" w:type="dxa"/>
              <w:left w:w="8" w:type="dxa"/>
              <w:bottom w:w="8" w:type="dxa"/>
              <w:right w:w="8" w:type="dxa"/>
            </w:tcMar>
            <w:vAlign w:val="center"/>
          </w:tcPr>
          <w:p w:rsidR="00772303" w:rsidRPr="00B71B90" w:rsidRDefault="00772303" w:rsidP="00B71B90">
            <w:pPr>
              <w:pStyle w:val="Normal15"/>
              <w:spacing w:line="360" w:lineRule="auto"/>
              <w:rPr>
                <w:rFonts w:ascii="宋体" w:hAnsi="宋体"/>
                <w:sz w:val="21"/>
                <w:szCs w:val="21"/>
              </w:rPr>
            </w:pPr>
          </w:p>
        </w:tc>
        <w:tc>
          <w:tcPr>
            <w:tcW w:w="1418" w:type="dxa"/>
            <w:tcBorders>
              <w:top w:val="inset" w:sz="6" w:space="0" w:color="808080"/>
              <w:left w:val="inset" w:sz="6" w:space="0" w:color="808080"/>
              <w:bottom w:val="inset" w:sz="6" w:space="0" w:color="808080"/>
              <w:right w:val="inset" w:sz="6" w:space="0" w:color="808080"/>
            </w:tcBorders>
            <w:tcMar>
              <w:top w:w="8" w:type="dxa"/>
              <w:left w:w="8" w:type="dxa"/>
              <w:bottom w:w="8" w:type="dxa"/>
              <w:right w:w="8" w:type="dxa"/>
            </w:tcMar>
            <w:vAlign w:val="center"/>
          </w:tcPr>
          <w:p w:rsidR="00772303" w:rsidRPr="00B71B90" w:rsidRDefault="00772303" w:rsidP="00B71B90">
            <w:pPr>
              <w:pStyle w:val="Normal15"/>
              <w:spacing w:line="360" w:lineRule="auto"/>
              <w:rPr>
                <w:rFonts w:ascii="宋体" w:hAnsi="宋体"/>
                <w:sz w:val="21"/>
                <w:szCs w:val="21"/>
              </w:rPr>
            </w:pPr>
          </w:p>
        </w:tc>
      </w:tr>
      <w:tr w:rsidR="00772303" w:rsidRPr="00B71B90" w:rsidTr="00705225">
        <w:trPr>
          <w:tblCellSpacing w:w="0" w:type="dxa"/>
        </w:trPr>
        <w:tc>
          <w:tcPr>
            <w:tcW w:w="1283" w:type="dxa"/>
            <w:tcBorders>
              <w:top w:val="inset" w:sz="6" w:space="0" w:color="808080"/>
              <w:left w:val="inset" w:sz="6" w:space="0" w:color="808080"/>
              <w:bottom w:val="inset" w:sz="6" w:space="0" w:color="808080"/>
              <w:right w:val="inset" w:sz="6" w:space="0" w:color="808080"/>
            </w:tcBorders>
            <w:tcMar>
              <w:top w:w="8" w:type="dxa"/>
              <w:left w:w="8" w:type="dxa"/>
              <w:bottom w:w="8" w:type="dxa"/>
              <w:right w:w="8" w:type="dxa"/>
            </w:tcMar>
            <w:vAlign w:val="center"/>
          </w:tcPr>
          <w:p w:rsidR="00772303" w:rsidRPr="00B71B90" w:rsidRDefault="00772303" w:rsidP="00B71B90">
            <w:pPr>
              <w:pStyle w:val="Normal15"/>
              <w:spacing w:line="360" w:lineRule="auto"/>
              <w:rPr>
                <w:rFonts w:ascii="宋体" w:hAnsi="宋体"/>
                <w:sz w:val="21"/>
                <w:szCs w:val="21"/>
              </w:rPr>
            </w:pPr>
            <w:r w:rsidRPr="00B71B90">
              <w:rPr>
                <w:rFonts w:ascii="宋体" w:hAnsi="宋体"/>
                <w:sz w:val="21"/>
                <w:szCs w:val="21"/>
              </w:rPr>
              <w:t>不合格人数</w:t>
            </w:r>
          </w:p>
        </w:tc>
        <w:tc>
          <w:tcPr>
            <w:tcW w:w="1418" w:type="dxa"/>
            <w:tcBorders>
              <w:top w:val="inset" w:sz="6" w:space="0" w:color="808080"/>
              <w:left w:val="inset" w:sz="6" w:space="0" w:color="808080"/>
              <w:bottom w:val="inset" w:sz="6" w:space="0" w:color="808080"/>
              <w:right w:val="inset" w:sz="6" w:space="0" w:color="808080"/>
            </w:tcBorders>
            <w:tcMar>
              <w:top w:w="8" w:type="dxa"/>
              <w:left w:w="8" w:type="dxa"/>
              <w:bottom w:w="8" w:type="dxa"/>
              <w:right w:w="8" w:type="dxa"/>
            </w:tcMar>
            <w:vAlign w:val="center"/>
          </w:tcPr>
          <w:p w:rsidR="00772303" w:rsidRPr="00B71B90" w:rsidRDefault="00772303" w:rsidP="00B71B90">
            <w:pPr>
              <w:pStyle w:val="Normal15"/>
              <w:spacing w:line="360" w:lineRule="auto"/>
              <w:rPr>
                <w:rFonts w:ascii="宋体" w:hAnsi="宋体"/>
                <w:sz w:val="21"/>
                <w:szCs w:val="21"/>
              </w:rPr>
            </w:pPr>
          </w:p>
        </w:tc>
        <w:tc>
          <w:tcPr>
            <w:tcW w:w="1417" w:type="dxa"/>
            <w:tcBorders>
              <w:top w:val="inset" w:sz="6" w:space="0" w:color="808080"/>
              <w:left w:val="inset" w:sz="6" w:space="0" w:color="808080"/>
              <w:bottom w:val="inset" w:sz="6" w:space="0" w:color="808080"/>
              <w:right w:val="inset" w:sz="6" w:space="0" w:color="808080"/>
            </w:tcBorders>
            <w:tcMar>
              <w:top w:w="8" w:type="dxa"/>
              <w:left w:w="8" w:type="dxa"/>
              <w:bottom w:w="8" w:type="dxa"/>
              <w:right w:w="8" w:type="dxa"/>
            </w:tcMar>
            <w:vAlign w:val="center"/>
          </w:tcPr>
          <w:p w:rsidR="00772303" w:rsidRPr="00B71B90" w:rsidRDefault="00772303" w:rsidP="00B71B90">
            <w:pPr>
              <w:pStyle w:val="Normal15"/>
              <w:spacing w:line="360" w:lineRule="auto"/>
              <w:rPr>
                <w:rFonts w:ascii="宋体" w:hAnsi="宋体"/>
                <w:sz w:val="21"/>
                <w:szCs w:val="21"/>
              </w:rPr>
            </w:pPr>
          </w:p>
        </w:tc>
        <w:tc>
          <w:tcPr>
            <w:tcW w:w="1418" w:type="dxa"/>
            <w:tcBorders>
              <w:top w:val="inset" w:sz="6" w:space="0" w:color="808080"/>
              <w:left w:val="inset" w:sz="6" w:space="0" w:color="808080"/>
              <w:bottom w:val="inset" w:sz="6" w:space="0" w:color="808080"/>
              <w:right w:val="inset" w:sz="6" w:space="0" w:color="808080"/>
            </w:tcBorders>
            <w:tcMar>
              <w:top w:w="8" w:type="dxa"/>
              <w:left w:w="8" w:type="dxa"/>
              <w:bottom w:w="8" w:type="dxa"/>
              <w:right w:w="8" w:type="dxa"/>
            </w:tcMar>
            <w:vAlign w:val="center"/>
          </w:tcPr>
          <w:p w:rsidR="00772303" w:rsidRPr="00B71B90" w:rsidRDefault="00772303" w:rsidP="00B71B90">
            <w:pPr>
              <w:pStyle w:val="Normal15"/>
              <w:spacing w:line="360" w:lineRule="auto"/>
              <w:rPr>
                <w:rFonts w:ascii="宋体" w:hAnsi="宋体"/>
                <w:sz w:val="21"/>
                <w:szCs w:val="21"/>
              </w:rPr>
            </w:pPr>
          </w:p>
        </w:tc>
      </w:tr>
      <w:tr w:rsidR="00772303" w:rsidRPr="00B71B90" w:rsidTr="00705225">
        <w:trPr>
          <w:tblCellSpacing w:w="0" w:type="dxa"/>
        </w:trPr>
        <w:tc>
          <w:tcPr>
            <w:tcW w:w="1283" w:type="dxa"/>
            <w:tcBorders>
              <w:top w:val="inset" w:sz="6" w:space="0" w:color="808080"/>
              <w:left w:val="inset" w:sz="6" w:space="0" w:color="808080"/>
              <w:bottom w:val="inset" w:sz="6" w:space="0" w:color="808080"/>
              <w:right w:val="inset" w:sz="6" w:space="0" w:color="808080"/>
            </w:tcBorders>
            <w:tcMar>
              <w:top w:w="8" w:type="dxa"/>
              <w:left w:w="8" w:type="dxa"/>
              <w:bottom w:w="8" w:type="dxa"/>
              <w:right w:w="8" w:type="dxa"/>
            </w:tcMar>
            <w:vAlign w:val="center"/>
          </w:tcPr>
          <w:p w:rsidR="00772303" w:rsidRPr="00B71B90" w:rsidRDefault="00772303" w:rsidP="00B71B90">
            <w:pPr>
              <w:pStyle w:val="Normal15"/>
              <w:spacing w:line="360" w:lineRule="auto"/>
              <w:rPr>
                <w:rFonts w:ascii="宋体" w:hAnsi="宋体"/>
                <w:sz w:val="21"/>
                <w:szCs w:val="21"/>
              </w:rPr>
            </w:pPr>
            <w:r w:rsidRPr="00B71B90">
              <w:rPr>
                <w:rFonts w:ascii="宋体" w:hAnsi="宋体"/>
                <w:sz w:val="21"/>
                <w:szCs w:val="21"/>
              </w:rPr>
              <w:t>合计</w:t>
            </w:r>
          </w:p>
        </w:tc>
        <w:tc>
          <w:tcPr>
            <w:tcW w:w="1418" w:type="dxa"/>
            <w:tcBorders>
              <w:top w:val="inset" w:sz="6" w:space="0" w:color="808080"/>
              <w:left w:val="inset" w:sz="6" w:space="0" w:color="808080"/>
              <w:bottom w:val="inset" w:sz="6" w:space="0" w:color="808080"/>
              <w:right w:val="inset" w:sz="6" w:space="0" w:color="808080"/>
            </w:tcBorders>
            <w:tcMar>
              <w:top w:w="8" w:type="dxa"/>
              <w:left w:w="8" w:type="dxa"/>
              <w:bottom w:w="8" w:type="dxa"/>
              <w:right w:w="8" w:type="dxa"/>
            </w:tcMar>
            <w:vAlign w:val="center"/>
          </w:tcPr>
          <w:p w:rsidR="00772303" w:rsidRPr="00B71B90" w:rsidRDefault="00772303" w:rsidP="00B71B90">
            <w:pPr>
              <w:pStyle w:val="Normal15"/>
              <w:spacing w:line="360" w:lineRule="auto"/>
              <w:rPr>
                <w:rFonts w:ascii="宋体" w:hAnsi="宋体"/>
                <w:sz w:val="21"/>
                <w:szCs w:val="21"/>
              </w:rPr>
            </w:pPr>
          </w:p>
        </w:tc>
        <w:tc>
          <w:tcPr>
            <w:tcW w:w="1417" w:type="dxa"/>
            <w:tcBorders>
              <w:top w:val="inset" w:sz="6" w:space="0" w:color="808080"/>
              <w:left w:val="inset" w:sz="6" w:space="0" w:color="808080"/>
              <w:bottom w:val="inset" w:sz="6" w:space="0" w:color="808080"/>
              <w:right w:val="inset" w:sz="6" w:space="0" w:color="808080"/>
            </w:tcBorders>
            <w:tcMar>
              <w:top w:w="8" w:type="dxa"/>
              <w:left w:w="8" w:type="dxa"/>
              <w:bottom w:w="8" w:type="dxa"/>
              <w:right w:w="8" w:type="dxa"/>
            </w:tcMar>
            <w:vAlign w:val="center"/>
          </w:tcPr>
          <w:p w:rsidR="00772303" w:rsidRPr="00B71B90" w:rsidRDefault="00772303" w:rsidP="00B71B90">
            <w:pPr>
              <w:pStyle w:val="Normal15"/>
              <w:spacing w:line="360" w:lineRule="auto"/>
              <w:rPr>
                <w:rFonts w:ascii="宋体" w:hAnsi="宋体"/>
                <w:sz w:val="21"/>
                <w:szCs w:val="21"/>
              </w:rPr>
            </w:pPr>
          </w:p>
        </w:tc>
        <w:tc>
          <w:tcPr>
            <w:tcW w:w="1418" w:type="dxa"/>
            <w:tcBorders>
              <w:top w:val="inset" w:sz="6" w:space="0" w:color="808080"/>
              <w:left w:val="inset" w:sz="6" w:space="0" w:color="808080"/>
              <w:bottom w:val="inset" w:sz="6" w:space="0" w:color="808080"/>
              <w:right w:val="inset" w:sz="6" w:space="0" w:color="808080"/>
            </w:tcBorders>
            <w:tcMar>
              <w:top w:w="8" w:type="dxa"/>
              <w:left w:w="8" w:type="dxa"/>
              <w:bottom w:w="8" w:type="dxa"/>
              <w:right w:w="8" w:type="dxa"/>
            </w:tcMar>
            <w:vAlign w:val="center"/>
          </w:tcPr>
          <w:p w:rsidR="00772303" w:rsidRPr="00B71B90" w:rsidRDefault="00772303" w:rsidP="00B71B90">
            <w:pPr>
              <w:pStyle w:val="Normal15"/>
              <w:spacing w:line="360" w:lineRule="auto"/>
              <w:rPr>
                <w:rFonts w:ascii="宋体" w:hAnsi="宋体"/>
                <w:sz w:val="21"/>
                <w:szCs w:val="21"/>
              </w:rPr>
            </w:pPr>
          </w:p>
        </w:tc>
      </w:tr>
    </w:tbl>
    <w:p w:rsidR="00772303" w:rsidRPr="00B71B90" w:rsidRDefault="007924A1" w:rsidP="00B71B90">
      <w:pPr>
        <w:pStyle w:val="Normal15"/>
        <w:spacing w:line="360" w:lineRule="auto"/>
        <w:rPr>
          <w:rFonts w:ascii="宋体" w:hAnsi="宋体"/>
          <w:sz w:val="21"/>
          <w:szCs w:val="21"/>
        </w:rPr>
      </w:pPr>
      <w:r>
        <w:rPr>
          <w:rFonts w:ascii="宋体" w:hAnsi="宋体"/>
          <w:noProof/>
          <w:sz w:val="21"/>
          <w:szCs w:val="21"/>
        </w:rPr>
        <w:drawing>
          <wp:inline distT="0" distB="0" distL="0" distR="0" wp14:anchorId="629FA248" wp14:editId="212186EA">
            <wp:extent cx="1733550" cy="314325"/>
            <wp:effectExtent l="0" t="0" r="0" b="0"/>
            <wp:docPr id="119" name="图片 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descr="学科网(www.zxxk.com)--教育资源门户，提供试卷、教案、课件、论文、素材及各类教学资源下载，还有大量而丰富的教学相关资讯！"/>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733550" cy="314325"/>
                    </a:xfrm>
                    <a:prstGeom prst="rect">
                      <a:avLst/>
                    </a:prstGeom>
                    <a:noFill/>
                    <a:ln>
                      <a:noFill/>
                    </a:ln>
                  </pic:spPr>
                </pic:pic>
              </a:graphicData>
            </a:graphic>
          </wp:inline>
        </w:drawing>
      </w:r>
      <w:r w:rsidR="00772303" w:rsidRPr="00B71B90">
        <w:rPr>
          <w:rFonts w:ascii="宋体" w:hAnsi="宋体"/>
          <w:sz w:val="21"/>
          <w:szCs w:val="21"/>
        </w:rPr>
        <w:t xml:space="preserve"> 附：参考数据公式</w:t>
      </w:r>
    </w:p>
    <w:tbl>
      <w:tblPr>
        <w:tblW w:w="5536" w:type="dxa"/>
        <w:tblCellSpacing w:w="0" w:type="dxa"/>
        <w:tblInd w:w="16" w:type="dxa"/>
        <w:tblBorders>
          <w:top w:val="outset" w:sz="6" w:space="0" w:color="808080"/>
          <w:left w:val="outset" w:sz="6" w:space="0" w:color="808080"/>
          <w:bottom w:val="outset" w:sz="6" w:space="0" w:color="808080"/>
          <w:right w:val="outset" w:sz="6" w:space="0" w:color="808080"/>
        </w:tblBorders>
        <w:tblLayout w:type="fixed"/>
        <w:tblCellMar>
          <w:left w:w="0" w:type="dxa"/>
          <w:right w:w="0" w:type="dxa"/>
        </w:tblCellMar>
        <w:tblLook w:val="04A0" w:firstRow="1" w:lastRow="0" w:firstColumn="1" w:lastColumn="0" w:noHBand="0" w:noVBand="1"/>
      </w:tblPr>
      <w:tblGrid>
        <w:gridCol w:w="1283"/>
        <w:gridCol w:w="1134"/>
        <w:gridCol w:w="3119"/>
      </w:tblGrid>
      <w:tr w:rsidR="00772303" w:rsidRPr="00B71B90" w:rsidTr="00705225">
        <w:trPr>
          <w:tblCellSpacing w:w="0" w:type="dxa"/>
        </w:trPr>
        <w:tc>
          <w:tcPr>
            <w:tcW w:w="1283" w:type="dxa"/>
            <w:tcBorders>
              <w:top w:val="inset" w:sz="6" w:space="0" w:color="808080"/>
              <w:left w:val="inset" w:sz="6" w:space="0" w:color="808080"/>
              <w:bottom w:val="inset" w:sz="6" w:space="0" w:color="808080"/>
              <w:right w:val="inset" w:sz="6" w:space="0" w:color="808080"/>
            </w:tcBorders>
            <w:tcMar>
              <w:top w:w="8" w:type="dxa"/>
              <w:left w:w="8" w:type="dxa"/>
              <w:bottom w:w="8" w:type="dxa"/>
              <w:right w:w="8" w:type="dxa"/>
            </w:tcMar>
            <w:vAlign w:val="center"/>
          </w:tcPr>
          <w:p w:rsidR="00772303" w:rsidRPr="00B71B90" w:rsidRDefault="007924A1" w:rsidP="00B71B90">
            <w:pPr>
              <w:pStyle w:val="Normal15"/>
              <w:spacing w:line="360" w:lineRule="auto"/>
              <w:rPr>
                <w:rFonts w:ascii="宋体" w:hAnsi="宋体"/>
                <w:sz w:val="21"/>
                <w:szCs w:val="21"/>
              </w:rPr>
            </w:pPr>
            <w:r>
              <w:rPr>
                <w:rFonts w:ascii="宋体" w:hAnsi="宋体"/>
                <w:noProof/>
                <w:sz w:val="21"/>
                <w:szCs w:val="21"/>
              </w:rPr>
              <w:drawing>
                <wp:inline distT="0" distB="0" distL="0" distR="0" wp14:anchorId="30C3B1FE" wp14:editId="5E9025BA">
                  <wp:extent cx="638175" cy="200025"/>
                  <wp:effectExtent l="0" t="0" r="0" b="0"/>
                  <wp:docPr id="120" name="图片 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descr="学科网(www.zxxk.com)--教育资源门户，提供试卷、教案、课件、论文、素材及各类教学资源下载，还有大量而丰富的教学相关资讯！"/>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p>
        </w:tc>
        <w:tc>
          <w:tcPr>
            <w:tcW w:w="1134" w:type="dxa"/>
            <w:tcBorders>
              <w:top w:val="inset" w:sz="6" w:space="0" w:color="808080"/>
              <w:left w:val="inset" w:sz="6" w:space="0" w:color="808080"/>
              <w:bottom w:val="inset" w:sz="6" w:space="0" w:color="808080"/>
              <w:right w:val="inset" w:sz="6" w:space="0" w:color="808080"/>
            </w:tcBorders>
            <w:tcMar>
              <w:top w:w="8" w:type="dxa"/>
              <w:left w:w="8" w:type="dxa"/>
              <w:bottom w:w="8" w:type="dxa"/>
              <w:right w:w="8" w:type="dxa"/>
            </w:tcMar>
            <w:vAlign w:val="center"/>
          </w:tcPr>
          <w:p w:rsidR="00772303" w:rsidRPr="00B71B90" w:rsidRDefault="00772303" w:rsidP="00B71B90">
            <w:pPr>
              <w:pStyle w:val="Normal15"/>
              <w:spacing w:line="360" w:lineRule="auto"/>
              <w:rPr>
                <w:rFonts w:ascii="宋体" w:hAnsi="宋体"/>
                <w:sz w:val="21"/>
                <w:szCs w:val="21"/>
              </w:rPr>
            </w:pPr>
            <w:r w:rsidRPr="00B71B90">
              <w:rPr>
                <w:rFonts w:ascii="宋体" w:hAnsi="宋体"/>
                <w:sz w:val="21"/>
                <w:szCs w:val="21"/>
              </w:rPr>
              <w:t>0.050</w:t>
            </w:r>
          </w:p>
        </w:tc>
        <w:tc>
          <w:tcPr>
            <w:tcW w:w="3119" w:type="dxa"/>
            <w:tcBorders>
              <w:top w:val="inset" w:sz="6" w:space="0" w:color="808080"/>
              <w:left w:val="inset" w:sz="6" w:space="0" w:color="808080"/>
              <w:bottom w:val="inset" w:sz="6" w:space="0" w:color="808080"/>
              <w:right w:val="inset" w:sz="6" w:space="0" w:color="808080"/>
            </w:tcBorders>
            <w:tcMar>
              <w:top w:w="8" w:type="dxa"/>
              <w:left w:w="8" w:type="dxa"/>
              <w:bottom w:w="8" w:type="dxa"/>
              <w:right w:w="8" w:type="dxa"/>
            </w:tcMar>
            <w:vAlign w:val="center"/>
          </w:tcPr>
          <w:p w:rsidR="00772303" w:rsidRPr="00B71B90" w:rsidRDefault="00772303" w:rsidP="00B71B90">
            <w:pPr>
              <w:pStyle w:val="Normal15"/>
              <w:spacing w:line="360" w:lineRule="auto"/>
              <w:rPr>
                <w:rFonts w:ascii="宋体" w:hAnsi="宋体"/>
                <w:sz w:val="21"/>
                <w:szCs w:val="21"/>
              </w:rPr>
            </w:pPr>
            <w:r w:rsidRPr="00B71B90">
              <w:rPr>
                <w:rFonts w:ascii="宋体" w:hAnsi="宋体"/>
                <w:sz w:val="21"/>
                <w:szCs w:val="21"/>
              </w:rPr>
              <w:t>0.010</w:t>
            </w:r>
          </w:p>
        </w:tc>
      </w:tr>
      <w:tr w:rsidR="00772303" w:rsidRPr="00B71B90" w:rsidTr="00705225">
        <w:trPr>
          <w:tblCellSpacing w:w="0" w:type="dxa"/>
        </w:trPr>
        <w:tc>
          <w:tcPr>
            <w:tcW w:w="1283" w:type="dxa"/>
            <w:tcBorders>
              <w:top w:val="inset" w:sz="6" w:space="0" w:color="808080"/>
              <w:left w:val="inset" w:sz="6" w:space="0" w:color="808080"/>
              <w:bottom w:val="inset" w:sz="6" w:space="0" w:color="808080"/>
              <w:right w:val="inset" w:sz="6" w:space="0" w:color="808080"/>
            </w:tcBorders>
            <w:tcMar>
              <w:top w:w="8" w:type="dxa"/>
              <w:left w:w="8" w:type="dxa"/>
              <w:bottom w:w="8" w:type="dxa"/>
              <w:right w:w="8" w:type="dxa"/>
            </w:tcMar>
            <w:vAlign w:val="center"/>
          </w:tcPr>
          <w:p w:rsidR="00772303" w:rsidRPr="00B71B90" w:rsidRDefault="007924A1" w:rsidP="00B71B90">
            <w:pPr>
              <w:pStyle w:val="Normal15"/>
              <w:spacing w:line="360" w:lineRule="auto"/>
              <w:rPr>
                <w:rFonts w:ascii="宋体" w:hAnsi="宋体"/>
                <w:sz w:val="21"/>
                <w:szCs w:val="21"/>
              </w:rPr>
            </w:pPr>
            <w:r>
              <w:rPr>
                <w:rFonts w:ascii="宋体" w:hAnsi="宋体"/>
                <w:noProof/>
                <w:sz w:val="21"/>
                <w:szCs w:val="21"/>
              </w:rPr>
              <w:drawing>
                <wp:inline distT="0" distB="0" distL="0" distR="0" wp14:anchorId="0761A490" wp14:editId="47F2D63F">
                  <wp:extent cx="85725" cy="161925"/>
                  <wp:effectExtent l="0" t="0" r="0" b="0"/>
                  <wp:docPr id="121" name="图片 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descr="学科网(www.zxxk.com)--教育资源门户，提供试卷、教案、课件、论文、素材及各类教学资源下载，还有大量而丰富的教学相关资讯！"/>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p>
        </w:tc>
        <w:tc>
          <w:tcPr>
            <w:tcW w:w="1134" w:type="dxa"/>
            <w:tcBorders>
              <w:top w:val="inset" w:sz="6" w:space="0" w:color="808080"/>
              <w:left w:val="inset" w:sz="6" w:space="0" w:color="808080"/>
              <w:bottom w:val="inset" w:sz="6" w:space="0" w:color="808080"/>
              <w:right w:val="inset" w:sz="6" w:space="0" w:color="808080"/>
            </w:tcBorders>
            <w:tcMar>
              <w:top w:w="8" w:type="dxa"/>
              <w:left w:w="8" w:type="dxa"/>
              <w:bottom w:w="8" w:type="dxa"/>
              <w:right w:w="8" w:type="dxa"/>
            </w:tcMar>
            <w:vAlign w:val="center"/>
          </w:tcPr>
          <w:p w:rsidR="00772303" w:rsidRPr="00B71B90" w:rsidRDefault="00772303" w:rsidP="00B71B90">
            <w:pPr>
              <w:pStyle w:val="Normal15"/>
              <w:spacing w:line="360" w:lineRule="auto"/>
              <w:rPr>
                <w:rFonts w:ascii="宋体" w:hAnsi="宋体"/>
                <w:sz w:val="21"/>
                <w:szCs w:val="21"/>
              </w:rPr>
            </w:pPr>
            <w:r w:rsidRPr="00B71B90">
              <w:rPr>
                <w:rFonts w:ascii="宋体" w:hAnsi="宋体"/>
                <w:sz w:val="21"/>
                <w:szCs w:val="21"/>
              </w:rPr>
              <w:t>3.841</w:t>
            </w:r>
          </w:p>
        </w:tc>
        <w:tc>
          <w:tcPr>
            <w:tcW w:w="3119" w:type="dxa"/>
            <w:tcBorders>
              <w:top w:val="inset" w:sz="6" w:space="0" w:color="808080"/>
              <w:left w:val="inset" w:sz="6" w:space="0" w:color="808080"/>
              <w:bottom w:val="inset" w:sz="6" w:space="0" w:color="808080"/>
              <w:right w:val="inset" w:sz="6" w:space="0" w:color="808080"/>
            </w:tcBorders>
            <w:tcMar>
              <w:top w:w="8" w:type="dxa"/>
              <w:left w:w="8" w:type="dxa"/>
              <w:bottom w:w="8" w:type="dxa"/>
              <w:right w:w="8" w:type="dxa"/>
            </w:tcMar>
            <w:vAlign w:val="center"/>
          </w:tcPr>
          <w:p w:rsidR="00772303" w:rsidRPr="00B71B90" w:rsidRDefault="00772303" w:rsidP="00B71B90">
            <w:pPr>
              <w:pStyle w:val="Normal15"/>
              <w:spacing w:line="360" w:lineRule="auto"/>
              <w:rPr>
                <w:rFonts w:ascii="宋体" w:hAnsi="宋体"/>
                <w:sz w:val="21"/>
                <w:szCs w:val="21"/>
              </w:rPr>
            </w:pPr>
            <w:r w:rsidRPr="00B71B90">
              <w:rPr>
                <w:rFonts w:ascii="宋体" w:hAnsi="宋体"/>
                <w:sz w:val="21"/>
                <w:szCs w:val="21"/>
              </w:rPr>
              <w:t>6.635</w:t>
            </w:r>
          </w:p>
        </w:tc>
      </w:tr>
    </w:tbl>
    <w:p w:rsidR="00772303" w:rsidRPr="00B71B90" w:rsidRDefault="00772303" w:rsidP="00B71B90">
      <w:pPr>
        <w:pStyle w:val="Normal15"/>
        <w:spacing w:line="360" w:lineRule="auto"/>
        <w:rPr>
          <w:rFonts w:ascii="宋体" w:hAnsi="宋体"/>
          <w:sz w:val="21"/>
          <w:szCs w:val="21"/>
        </w:rPr>
      </w:pPr>
    </w:p>
    <w:p w:rsidR="009349D8" w:rsidRPr="00705225" w:rsidRDefault="00772303" w:rsidP="00B71B90">
      <w:pPr>
        <w:pStyle w:val="0"/>
        <w:spacing w:line="360" w:lineRule="auto"/>
        <w:rPr>
          <w:rFonts w:ascii="小米兰亭 Light" w:eastAsia="小米兰亭 Light"/>
          <w:sz w:val="21"/>
          <w:szCs w:val="21"/>
        </w:rPr>
      </w:pPr>
      <w:r w:rsidRPr="00705225">
        <w:rPr>
          <w:rFonts w:ascii="小米兰亭 Light" w:eastAsia="小米兰亭 Light" w:hint="eastAsia"/>
          <w:sz w:val="21"/>
          <w:szCs w:val="21"/>
        </w:rPr>
        <w:t>21.</w:t>
      </w:r>
      <w:r w:rsidR="009349D8" w:rsidRPr="00705225">
        <w:rPr>
          <w:rFonts w:ascii="小米兰亭 Light" w:eastAsia="小米兰亭 Light" w:hint="eastAsia"/>
          <w:sz w:val="21"/>
          <w:szCs w:val="21"/>
        </w:rPr>
        <w:t xml:space="preserve"> （12分）已知函数</w:t>
      </w:r>
      <w:r w:rsidR="009349D8" w:rsidRPr="00705225">
        <w:rPr>
          <w:rFonts w:ascii="小米兰亭 Light" w:eastAsia="小米兰亭 Light" w:hint="eastAsia"/>
          <w:position w:val="-24"/>
          <w:sz w:val="21"/>
          <w:szCs w:val="21"/>
        </w:rPr>
        <w:object w:dxaOrig="1880" w:dyaOrig="660">
          <v:shape id="_x0000_i1097" type="#_x0000_t75" style="width:93.75pt;height:33pt" o:ole="">
            <v:imagedata r:id="rId200" o:title=""/>
          </v:shape>
          <o:OLEObject Type="Embed" ProgID="Equation.DSMT4" ShapeID="_x0000_i1097" DrawAspect="Content" ObjectID="_1623048340" r:id="rId201"/>
        </w:object>
      </w:r>
      <w:r w:rsidR="009349D8" w:rsidRPr="00705225">
        <w:rPr>
          <w:rFonts w:ascii="小米兰亭 Light" w:eastAsia="小米兰亭 Light" w:hint="eastAsia"/>
          <w:sz w:val="21"/>
          <w:szCs w:val="21"/>
        </w:rPr>
        <w:t>（</w:t>
      </w:r>
      <w:r w:rsidR="009349D8" w:rsidRPr="00705225">
        <w:rPr>
          <w:rFonts w:ascii="小米兰亭 Light" w:eastAsia="小米兰亭 Light" w:hint="eastAsia"/>
          <w:position w:val="-6"/>
          <w:sz w:val="21"/>
          <w:szCs w:val="21"/>
        </w:rPr>
        <w:object w:dxaOrig="560" w:dyaOrig="280">
          <v:shape id="_x0000_i1098" type="#_x0000_t75" style="width:27.75pt;height:14.25pt" o:ole="">
            <v:imagedata r:id="rId202" o:title=""/>
          </v:shape>
          <o:OLEObject Type="Embed" ProgID="Equation.DSMT4" ShapeID="_x0000_i1098" DrawAspect="Content" ObjectID="_1623048341" r:id="rId203"/>
        </w:object>
      </w:r>
      <w:r w:rsidR="009349D8" w:rsidRPr="00705225">
        <w:rPr>
          <w:rFonts w:ascii="小米兰亭 Light" w:eastAsia="小米兰亭 Light" w:hint="eastAsia"/>
          <w:sz w:val="21"/>
          <w:szCs w:val="21"/>
        </w:rPr>
        <w:t>且</w:t>
      </w:r>
      <w:r w:rsidR="009349D8" w:rsidRPr="00705225">
        <w:rPr>
          <w:rFonts w:ascii="小米兰亭 Light" w:eastAsia="小米兰亭 Light" w:hint="eastAsia"/>
          <w:position w:val="-6"/>
          <w:sz w:val="21"/>
          <w:szCs w:val="21"/>
        </w:rPr>
        <w:object w:dxaOrig="520" w:dyaOrig="280">
          <v:shape id="_x0000_i1099" type="#_x0000_t75" style="width:26.25pt;height:14.25pt" o:ole="">
            <v:imagedata r:id="rId204" o:title=""/>
          </v:shape>
          <o:OLEObject Type="Embed" ProgID="Equation.DSMT4" ShapeID="_x0000_i1099" DrawAspect="Content" ObjectID="_1623048342" r:id="rId205"/>
        </w:object>
      </w:r>
      <w:r w:rsidR="009349D8" w:rsidRPr="00705225">
        <w:rPr>
          <w:rFonts w:ascii="小米兰亭 Light" w:eastAsia="小米兰亭 Light" w:hint="eastAsia"/>
          <w:sz w:val="21"/>
          <w:szCs w:val="21"/>
        </w:rPr>
        <w:t>）是定义在</w:t>
      </w:r>
      <w:r w:rsidR="009349D8" w:rsidRPr="00705225">
        <w:rPr>
          <w:rFonts w:ascii="小米兰亭 Light" w:eastAsia="小米兰亭 Light" w:hint="eastAsia"/>
          <w:position w:val="-4"/>
          <w:sz w:val="21"/>
          <w:szCs w:val="21"/>
        </w:rPr>
        <w:object w:dxaOrig="240" w:dyaOrig="260">
          <v:shape id="_x0000_i1100" type="#_x0000_t75" style="width:12pt;height:12.75pt" o:ole="">
            <v:imagedata r:id="rId206" o:title=""/>
          </v:shape>
          <o:OLEObject Type="Embed" ProgID="Equation.DSMT4" ShapeID="_x0000_i1100" DrawAspect="Content" ObjectID="_1623048343" r:id="rId207"/>
        </w:object>
      </w:r>
      <w:r w:rsidR="009349D8" w:rsidRPr="00705225">
        <w:rPr>
          <w:rFonts w:ascii="小米兰亭 Light" w:eastAsia="小米兰亭 Light" w:hint="eastAsia"/>
          <w:sz w:val="21"/>
          <w:szCs w:val="21"/>
        </w:rPr>
        <w:t>上的奇函数.</w:t>
      </w:r>
    </w:p>
    <w:p w:rsidR="009349D8" w:rsidRPr="00705225" w:rsidRDefault="009349D8" w:rsidP="006F2874">
      <w:pPr>
        <w:pStyle w:val="0"/>
        <w:spacing w:line="440" w:lineRule="exact"/>
        <w:rPr>
          <w:rFonts w:ascii="小米兰亭 Light" w:eastAsia="小米兰亭 Light"/>
          <w:sz w:val="21"/>
          <w:szCs w:val="21"/>
        </w:rPr>
      </w:pPr>
      <w:r w:rsidRPr="00705225">
        <w:rPr>
          <w:rFonts w:ascii="小米兰亭 Light" w:eastAsia="小米兰亭 Light" w:hint="eastAsia"/>
          <w:sz w:val="21"/>
          <w:szCs w:val="21"/>
        </w:rPr>
        <w:t>（Ⅰ）求</w:t>
      </w:r>
      <w:r w:rsidRPr="00705225">
        <w:rPr>
          <w:rFonts w:ascii="小米兰亭 Light" w:eastAsia="小米兰亭 Light" w:hint="eastAsia"/>
          <w:position w:val="-6"/>
          <w:sz w:val="21"/>
          <w:szCs w:val="21"/>
        </w:rPr>
        <w:object w:dxaOrig="200" w:dyaOrig="220">
          <v:shape id="_x0000_i1101" type="#_x0000_t75" style="width:9.75pt;height:11.25pt" o:ole="">
            <v:imagedata r:id="rId208" o:title=""/>
          </v:shape>
          <o:OLEObject Type="Embed" ProgID="Equation.DSMT4" ShapeID="_x0000_i1101" DrawAspect="Content" ObjectID="_1623048344" r:id="rId209"/>
        </w:object>
      </w:r>
      <w:r w:rsidRPr="00705225">
        <w:rPr>
          <w:rFonts w:ascii="小米兰亭 Light" w:eastAsia="小米兰亭 Light" w:hint="eastAsia"/>
          <w:sz w:val="21"/>
          <w:szCs w:val="21"/>
        </w:rPr>
        <w:t>的值；</w:t>
      </w:r>
    </w:p>
    <w:p w:rsidR="009349D8" w:rsidRPr="00705225" w:rsidRDefault="009349D8" w:rsidP="006F2874">
      <w:pPr>
        <w:pStyle w:val="0"/>
        <w:spacing w:line="440" w:lineRule="exact"/>
        <w:rPr>
          <w:rFonts w:ascii="小米兰亭 Light" w:eastAsia="小米兰亭 Light"/>
          <w:sz w:val="21"/>
          <w:szCs w:val="21"/>
        </w:rPr>
      </w:pPr>
      <w:r w:rsidRPr="00705225">
        <w:rPr>
          <w:rFonts w:ascii="小米兰亭 Light" w:eastAsia="小米兰亭 Light" w:hint="eastAsia"/>
          <w:sz w:val="21"/>
          <w:szCs w:val="21"/>
        </w:rPr>
        <w:t>（Ⅱ）求函数</w:t>
      </w:r>
      <w:r w:rsidRPr="00705225">
        <w:rPr>
          <w:rFonts w:ascii="小米兰亭 Light" w:eastAsia="小米兰亭 Light" w:hint="eastAsia"/>
          <w:position w:val="-14"/>
          <w:sz w:val="21"/>
          <w:szCs w:val="21"/>
        </w:rPr>
        <w:object w:dxaOrig="580" w:dyaOrig="400">
          <v:shape id="_x0000_i1102" type="#_x0000_t75" style="width:29.25pt;height:20.25pt" o:ole="">
            <v:imagedata r:id="rId210" o:title=""/>
          </v:shape>
          <o:OLEObject Type="Embed" ProgID="Equation.DSMT4" ShapeID="_x0000_i1102" DrawAspect="Content" ObjectID="_1623048345" r:id="rId211"/>
        </w:object>
      </w:r>
      <w:r w:rsidRPr="00705225">
        <w:rPr>
          <w:rFonts w:ascii="小米兰亭 Light" w:eastAsia="小米兰亭 Light" w:hint="eastAsia"/>
          <w:sz w:val="21"/>
          <w:szCs w:val="21"/>
        </w:rPr>
        <w:t>的值域；</w:t>
      </w:r>
    </w:p>
    <w:p w:rsidR="009349D8" w:rsidRPr="00705225" w:rsidRDefault="009349D8" w:rsidP="006F2874">
      <w:pPr>
        <w:pStyle w:val="0"/>
        <w:spacing w:line="440" w:lineRule="exact"/>
        <w:rPr>
          <w:rFonts w:ascii="小米兰亭 Light" w:eastAsia="小米兰亭 Light"/>
          <w:sz w:val="21"/>
          <w:szCs w:val="21"/>
        </w:rPr>
      </w:pPr>
      <w:r w:rsidRPr="00705225">
        <w:rPr>
          <w:rFonts w:ascii="小米兰亭 Light" w:eastAsia="小米兰亭 Light" w:hint="eastAsia"/>
          <w:sz w:val="21"/>
          <w:szCs w:val="21"/>
        </w:rPr>
        <w:t>（Ⅲ）当</w:t>
      </w:r>
      <w:r w:rsidRPr="00705225">
        <w:rPr>
          <w:rFonts w:ascii="小米兰亭 Light" w:eastAsia="小米兰亭 Light" w:hint="eastAsia"/>
          <w:position w:val="-14"/>
          <w:sz w:val="21"/>
          <w:szCs w:val="21"/>
        </w:rPr>
        <w:object w:dxaOrig="859" w:dyaOrig="400">
          <v:shape id="_x0000_i1103" type="#_x0000_t75" style="width:42.75pt;height:20.25pt" o:ole="">
            <v:imagedata r:id="rId212" o:title=""/>
          </v:shape>
          <o:OLEObject Type="Embed" ProgID="Equation.DSMT4" ShapeID="_x0000_i1103" DrawAspect="Content" ObjectID="_1623048346" r:id="rId213"/>
        </w:object>
      </w:r>
      <w:r w:rsidRPr="00705225">
        <w:rPr>
          <w:rFonts w:ascii="小米兰亭 Light" w:eastAsia="小米兰亭 Light" w:hint="eastAsia"/>
          <w:sz w:val="21"/>
          <w:szCs w:val="21"/>
        </w:rPr>
        <w:t xml:space="preserve">时， </w:t>
      </w:r>
      <w:r w:rsidRPr="00705225">
        <w:rPr>
          <w:rFonts w:ascii="小米兰亭 Light" w:eastAsia="小米兰亭 Light" w:hint="eastAsia"/>
          <w:position w:val="-14"/>
          <w:sz w:val="21"/>
          <w:szCs w:val="21"/>
        </w:rPr>
        <w:object w:dxaOrig="1820" w:dyaOrig="400">
          <v:shape id="_x0000_i1104" type="#_x0000_t75" style="width:90.75pt;height:20.25pt" o:ole="">
            <v:imagedata r:id="rId214" o:title=""/>
          </v:shape>
          <o:OLEObject Type="Embed" ProgID="Equation.DSMT4" ShapeID="_x0000_i1104" DrawAspect="Content" ObjectID="_1623048347" r:id="rId215"/>
        </w:object>
      </w:r>
      <w:r w:rsidRPr="00705225">
        <w:rPr>
          <w:rFonts w:ascii="小米兰亭 Light" w:eastAsia="小米兰亭 Light" w:hint="eastAsia"/>
          <w:sz w:val="21"/>
          <w:szCs w:val="21"/>
        </w:rPr>
        <w:t>恒成立，求实数</w:t>
      </w:r>
      <w:r w:rsidRPr="00705225">
        <w:rPr>
          <w:rFonts w:ascii="小米兰亭 Light" w:eastAsia="小米兰亭 Light" w:hint="eastAsia"/>
          <w:position w:val="-6"/>
          <w:sz w:val="21"/>
          <w:szCs w:val="21"/>
        </w:rPr>
        <w:object w:dxaOrig="260" w:dyaOrig="220">
          <v:shape id="_x0000_i1105" type="#_x0000_t75" style="width:12.75pt;height:11.25pt" o:ole="">
            <v:imagedata r:id="rId216" o:title=""/>
          </v:shape>
          <o:OLEObject Type="Embed" ProgID="Equation.DSMT4" ShapeID="_x0000_i1105" DrawAspect="Content" ObjectID="_1623048348" r:id="rId217"/>
        </w:object>
      </w:r>
      <w:r w:rsidRPr="00705225">
        <w:rPr>
          <w:rFonts w:ascii="小米兰亭 Light" w:eastAsia="小米兰亭 Light" w:hint="eastAsia"/>
          <w:sz w:val="21"/>
          <w:szCs w:val="21"/>
        </w:rPr>
        <w:t>的取值范围.</w:t>
      </w:r>
    </w:p>
    <w:p w:rsidR="001E2345" w:rsidRPr="00705225" w:rsidRDefault="001E2345" w:rsidP="00B71B90">
      <w:pPr>
        <w:spacing w:line="360" w:lineRule="auto"/>
        <w:rPr>
          <w:rFonts w:ascii="小米兰亭 Light" w:eastAsia="小米兰亭 Light" w:hAnsi="宋体"/>
          <w:szCs w:val="21"/>
        </w:rPr>
      </w:pPr>
    </w:p>
    <w:p w:rsidR="00621348" w:rsidRDefault="00621348" w:rsidP="00B71B90">
      <w:pPr>
        <w:spacing w:line="360" w:lineRule="auto"/>
        <w:rPr>
          <w:rFonts w:ascii="小米兰亭 Light" w:eastAsia="小米兰亭 Light" w:hAnsi="宋体"/>
          <w:szCs w:val="21"/>
        </w:rPr>
      </w:pPr>
    </w:p>
    <w:p w:rsidR="00705225" w:rsidRPr="00705225" w:rsidRDefault="00705225" w:rsidP="00B71B90">
      <w:pPr>
        <w:spacing w:line="360" w:lineRule="auto"/>
        <w:rPr>
          <w:rFonts w:ascii="小米兰亭 Light" w:eastAsia="小米兰亭 Light" w:hAnsi="宋体"/>
          <w:szCs w:val="21"/>
        </w:rPr>
      </w:pPr>
    </w:p>
    <w:p w:rsidR="00AC05E3" w:rsidRPr="00705225" w:rsidRDefault="009349D8" w:rsidP="00B71B90">
      <w:pPr>
        <w:spacing w:line="360" w:lineRule="auto"/>
        <w:rPr>
          <w:rFonts w:ascii="小米兰亭 Light" w:eastAsia="小米兰亭 Light" w:hAnsi="宋体"/>
          <w:szCs w:val="21"/>
        </w:rPr>
      </w:pPr>
      <w:r w:rsidRPr="00705225">
        <w:rPr>
          <w:rFonts w:ascii="小米兰亭 Light" w:eastAsia="小米兰亭 Light" w:hAnsi="宋体" w:hint="eastAsia"/>
          <w:szCs w:val="21"/>
        </w:rPr>
        <w:t>22.</w:t>
      </w:r>
      <w:r w:rsidR="00AC05E3" w:rsidRPr="00705225">
        <w:rPr>
          <w:rFonts w:ascii="小米兰亭 Light" w:eastAsia="小米兰亭 Light" w:hAnsi="宋体" w:hint="eastAsia"/>
          <w:noProof/>
          <w:szCs w:val="21"/>
        </w:rPr>
        <w:t xml:space="preserve"> </w:t>
      </w:r>
      <w:r w:rsidR="00F42D72" w:rsidRPr="00705225">
        <w:rPr>
          <w:rFonts w:ascii="小米兰亭 Light" w:eastAsia="小米兰亭 Light" w:hAnsi="宋体" w:hint="eastAsia"/>
          <w:szCs w:val="21"/>
        </w:rPr>
        <w:t>（12分）</w:t>
      </w:r>
      <w:r w:rsidR="00AC05E3" w:rsidRPr="00705225">
        <w:rPr>
          <w:rFonts w:ascii="小米兰亭 Light" w:eastAsia="小米兰亭 Light" w:hAnsi="宋体" w:hint="eastAsia"/>
          <w:szCs w:val="21"/>
        </w:rPr>
        <w:t>如图，在四棱锥</w:t>
      </w:r>
      <w:r w:rsidR="007924A1" w:rsidRPr="00705225">
        <w:rPr>
          <w:rFonts w:ascii="小米兰亭 Light" w:eastAsia="小米兰亭 Light" w:hAnsi="宋体" w:hint="eastAsia"/>
          <w:noProof/>
          <w:position w:val="-6"/>
          <w:szCs w:val="21"/>
        </w:rPr>
        <w:drawing>
          <wp:inline distT="0" distB="0" distL="0" distR="0" wp14:anchorId="78C8E983" wp14:editId="4EB34BF6">
            <wp:extent cx="714375" cy="171450"/>
            <wp:effectExtent l="0" t="0" r="0" b="0"/>
            <wp:docPr id="131" name="图片 179" descr="www.91taoke.com 91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 descr="www.91taoke.com 91淘课网"/>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714375" cy="171450"/>
                    </a:xfrm>
                    <a:prstGeom prst="rect">
                      <a:avLst/>
                    </a:prstGeom>
                    <a:noFill/>
                    <a:ln>
                      <a:noFill/>
                    </a:ln>
                  </pic:spPr>
                </pic:pic>
              </a:graphicData>
            </a:graphic>
          </wp:inline>
        </w:drawing>
      </w:r>
      <w:r w:rsidR="00AC05E3" w:rsidRPr="00705225">
        <w:rPr>
          <w:rFonts w:ascii="小米兰亭 Light" w:eastAsia="小米兰亭 Light" w:hAnsi="宋体" w:hint="eastAsia"/>
          <w:szCs w:val="21"/>
        </w:rPr>
        <w:t>中，平面</w:t>
      </w:r>
      <w:r w:rsidR="007924A1" w:rsidRPr="00705225">
        <w:rPr>
          <w:rFonts w:ascii="小米兰亭 Light" w:eastAsia="小米兰亭 Light" w:hAnsi="宋体" w:hint="eastAsia"/>
          <w:noProof/>
          <w:position w:val="-4"/>
          <w:szCs w:val="21"/>
        </w:rPr>
        <w:drawing>
          <wp:inline distT="0" distB="0" distL="0" distR="0" wp14:anchorId="4F76027E" wp14:editId="7D4A8BB6">
            <wp:extent cx="485775" cy="161925"/>
            <wp:effectExtent l="0" t="0" r="0" b="0"/>
            <wp:docPr id="132" name="图片 178" descr="www.91taoke.com 91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8" descr="www.91taoke.com 91淘课网"/>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00AC05E3" w:rsidRPr="00705225">
        <w:rPr>
          <w:rFonts w:ascii="小米兰亭 Light" w:eastAsia="小米兰亭 Light" w:hAnsi="宋体" w:hint="eastAsia"/>
          <w:szCs w:val="21"/>
        </w:rPr>
        <w:t>平面</w:t>
      </w:r>
      <w:r w:rsidR="007924A1" w:rsidRPr="00705225">
        <w:rPr>
          <w:rFonts w:ascii="小米兰亭 Light" w:eastAsia="小米兰亭 Light" w:hAnsi="宋体" w:hint="eastAsia"/>
          <w:noProof/>
          <w:position w:val="-6"/>
          <w:szCs w:val="21"/>
        </w:rPr>
        <w:drawing>
          <wp:inline distT="0" distB="0" distL="0" distR="0" wp14:anchorId="2FDED38F" wp14:editId="1266D3F8">
            <wp:extent cx="457200" cy="171450"/>
            <wp:effectExtent l="0" t="0" r="0" b="0"/>
            <wp:docPr id="133" name="图片 177" descr="www.91taoke.com 91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7" descr="www.91taoke.com 91淘课网"/>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00AC05E3" w:rsidRPr="00705225">
        <w:rPr>
          <w:rFonts w:ascii="小米兰亭 Light" w:eastAsia="小米兰亭 Light" w:hAnsi="宋体" w:hint="eastAsia"/>
          <w:szCs w:val="21"/>
        </w:rPr>
        <w:t>，</w:t>
      </w:r>
      <w:r w:rsidR="007924A1" w:rsidRPr="00705225">
        <w:rPr>
          <w:rFonts w:ascii="小米兰亭 Light" w:eastAsia="小米兰亭 Light" w:hAnsi="宋体" w:hint="eastAsia"/>
          <w:noProof/>
          <w:position w:val="-4"/>
          <w:szCs w:val="21"/>
        </w:rPr>
        <w:drawing>
          <wp:inline distT="0" distB="0" distL="0" distR="0" wp14:anchorId="0DDE7B5B" wp14:editId="2B2F169F">
            <wp:extent cx="257175" cy="161925"/>
            <wp:effectExtent l="0" t="0" r="0" b="0"/>
            <wp:docPr id="134" name="图片 176" descr="www.91taoke.com 91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descr="www.91taoke.com 91淘课网"/>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AC05E3" w:rsidRPr="00705225">
        <w:rPr>
          <w:rFonts w:ascii="小米兰亭 Light" w:eastAsia="小米兰亭 Light" w:hAnsi="宋体" w:hint="eastAsia"/>
          <w:szCs w:val="21"/>
        </w:rPr>
        <w:t>//</w:t>
      </w:r>
      <w:r w:rsidR="007924A1" w:rsidRPr="00705225">
        <w:rPr>
          <w:rFonts w:ascii="小米兰亭 Light" w:eastAsia="小米兰亭 Light" w:hAnsi="宋体" w:hint="eastAsia"/>
          <w:noProof/>
          <w:position w:val="-6"/>
          <w:szCs w:val="21"/>
        </w:rPr>
        <w:drawing>
          <wp:inline distT="0" distB="0" distL="0" distR="0" wp14:anchorId="48838CF4" wp14:editId="79C35982">
            <wp:extent cx="276225" cy="171450"/>
            <wp:effectExtent l="0" t="0" r="0" b="0"/>
            <wp:docPr id="135" name="图片 175" descr="www.91taoke.com 91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5" descr="www.91taoke.com 91淘课网"/>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00AC05E3" w:rsidRPr="00705225">
        <w:rPr>
          <w:rFonts w:ascii="小米兰亭 Light" w:eastAsia="小米兰亭 Light" w:hAnsi="宋体" w:hint="eastAsia"/>
          <w:szCs w:val="21"/>
        </w:rPr>
        <w:t>，</w:t>
      </w:r>
      <w:r w:rsidR="007924A1" w:rsidRPr="00705225">
        <w:rPr>
          <w:rFonts w:ascii="小米兰亭 Light" w:eastAsia="小米兰亭 Light" w:hAnsi="宋体" w:hint="eastAsia"/>
          <w:noProof/>
          <w:position w:val="-4"/>
          <w:szCs w:val="21"/>
        </w:rPr>
        <w:drawing>
          <wp:inline distT="0" distB="0" distL="0" distR="0" wp14:anchorId="564DCD81" wp14:editId="01D1C2AE">
            <wp:extent cx="447675" cy="161925"/>
            <wp:effectExtent l="0" t="0" r="0" b="0"/>
            <wp:docPr id="136" name="图片 174" descr="www.91taoke.com 91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4" descr="www.91taoke.com 91淘课网"/>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00AC05E3" w:rsidRPr="00705225">
        <w:rPr>
          <w:rFonts w:ascii="小米兰亭 Light" w:eastAsia="小米兰亭 Light" w:hAnsi="宋体" w:hint="eastAsia"/>
          <w:szCs w:val="21"/>
        </w:rPr>
        <w:t>是等边三角形，</w:t>
      </w:r>
    </w:p>
    <w:p w:rsidR="00AC05E3" w:rsidRPr="00705225" w:rsidRDefault="006F2874" w:rsidP="00B71B90">
      <w:pPr>
        <w:spacing w:line="360" w:lineRule="auto"/>
        <w:rPr>
          <w:rFonts w:ascii="小米兰亭 Light" w:eastAsia="小米兰亭 Light" w:hAnsi="宋体"/>
          <w:szCs w:val="21"/>
        </w:rPr>
      </w:pPr>
      <w:r w:rsidRPr="00705225">
        <w:rPr>
          <w:rFonts w:ascii="小米兰亭 Light" w:eastAsia="小米兰亭 Light" w:hAnsi="宋体" w:hint="eastAsia"/>
          <w:noProof/>
          <w:szCs w:val="21"/>
        </w:rPr>
        <mc:AlternateContent>
          <mc:Choice Requires="wpc">
            <w:drawing>
              <wp:anchor distT="0" distB="0" distL="114300" distR="114300" simplePos="0" relativeHeight="251656704" behindDoc="0" locked="0" layoutInCell="1" allowOverlap="1" wp14:anchorId="339C4E60" wp14:editId="0E7792A4">
                <wp:simplePos x="0" y="0"/>
                <wp:positionH relativeFrom="column">
                  <wp:posOffset>5171440</wp:posOffset>
                </wp:positionH>
                <wp:positionV relativeFrom="paragraph">
                  <wp:posOffset>80010</wp:posOffset>
                </wp:positionV>
                <wp:extent cx="1451610" cy="1394460"/>
                <wp:effectExtent l="0" t="0" r="0" b="0"/>
                <wp:wrapNone/>
                <wp:docPr id="53" name="画布 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 name="Line 55"/>
                        <wps:cNvCnPr/>
                        <wps:spPr bwMode="auto">
                          <a:xfrm flipH="1">
                            <a:off x="160655" y="226060"/>
                            <a:ext cx="307340" cy="874395"/>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 name="Freeform 56"/>
                        <wps:cNvSpPr>
                          <a:spLocks noEditPoints="1"/>
                        </wps:cNvSpPr>
                        <wps:spPr bwMode="auto">
                          <a:xfrm>
                            <a:off x="461010" y="216535"/>
                            <a:ext cx="190500" cy="538480"/>
                          </a:xfrm>
                          <a:custGeom>
                            <a:avLst/>
                            <a:gdLst>
                              <a:gd name="T0" fmla="*/ 23 w 300"/>
                              <a:gd name="T1" fmla="*/ 0 h 848"/>
                              <a:gd name="T2" fmla="*/ 69 w 300"/>
                              <a:gd name="T3" fmla="*/ 140 h 848"/>
                              <a:gd name="T4" fmla="*/ 46 w 300"/>
                              <a:gd name="T5" fmla="*/ 147 h 848"/>
                              <a:gd name="T6" fmla="*/ 0 w 300"/>
                              <a:gd name="T7" fmla="*/ 7 h 848"/>
                              <a:gd name="T8" fmla="*/ 23 w 300"/>
                              <a:gd name="T9" fmla="*/ 0 h 848"/>
                              <a:gd name="T10" fmla="*/ 100 w 300"/>
                              <a:gd name="T11" fmla="*/ 233 h 848"/>
                              <a:gd name="T12" fmla="*/ 146 w 300"/>
                              <a:gd name="T13" fmla="*/ 373 h 848"/>
                              <a:gd name="T14" fmla="*/ 123 w 300"/>
                              <a:gd name="T15" fmla="*/ 381 h 848"/>
                              <a:gd name="T16" fmla="*/ 76 w 300"/>
                              <a:gd name="T17" fmla="*/ 241 h 848"/>
                              <a:gd name="T18" fmla="*/ 100 w 300"/>
                              <a:gd name="T19" fmla="*/ 233 h 848"/>
                              <a:gd name="T20" fmla="*/ 177 w 300"/>
                              <a:gd name="T21" fmla="*/ 467 h 848"/>
                              <a:gd name="T22" fmla="*/ 223 w 300"/>
                              <a:gd name="T23" fmla="*/ 607 h 848"/>
                              <a:gd name="T24" fmla="*/ 200 w 300"/>
                              <a:gd name="T25" fmla="*/ 614 h 848"/>
                              <a:gd name="T26" fmla="*/ 154 w 300"/>
                              <a:gd name="T27" fmla="*/ 475 h 848"/>
                              <a:gd name="T28" fmla="*/ 177 w 300"/>
                              <a:gd name="T29" fmla="*/ 467 h 848"/>
                              <a:gd name="T30" fmla="*/ 254 w 300"/>
                              <a:gd name="T31" fmla="*/ 700 h 848"/>
                              <a:gd name="T32" fmla="*/ 300 w 300"/>
                              <a:gd name="T33" fmla="*/ 840 h 848"/>
                              <a:gd name="T34" fmla="*/ 277 w 300"/>
                              <a:gd name="T35" fmla="*/ 848 h 848"/>
                              <a:gd name="T36" fmla="*/ 231 w 300"/>
                              <a:gd name="T37" fmla="*/ 708 h 848"/>
                              <a:gd name="T38" fmla="*/ 254 w 300"/>
                              <a:gd name="T39" fmla="*/ 700 h 8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0" h="848">
                                <a:moveTo>
                                  <a:pt x="23" y="0"/>
                                </a:moveTo>
                                <a:lnTo>
                                  <a:pt x="69" y="140"/>
                                </a:lnTo>
                                <a:lnTo>
                                  <a:pt x="46" y="147"/>
                                </a:lnTo>
                                <a:lnTo>
                                  <a:pt x="0" y="7"/>
                                </a:lnTo>
                                <a:lnTo>
                                  <a:pt x="23" y="0"/>
                                </a:lnTo>
                                <a:close/>
                                <a:moveTo>
                                  <a:pt x="100" y="233"/>
                                </a:moveTo>
                                <a:lnTo>
                                  <a:pt x="146" y="373"/>
                                </a:lnTo>
                                <a:lnTo>
                                  <a:pt x="123" y="381"/>
                                </a:lnTo>
                                <a:lnTo>
                                  <a:pt x="76" y="241"/>
                                </a:lnTo>
                                <a:lnTo>
                                  <a:pt x="100" y="233"/>
                                </a:lnTo>
                                <a:close/>
                                <a:moveTo>
                                  <a:pt x="177" y="467"/>
                                </a:moveTo>
                                <a:lnTo>
                                  <a:pt x="223" y="607"/>
                                </a:lnTo>
                                <a:lnTo>
                                  <a:pt x="200" y="614"/>
                                </a:lnTo>
                                <a:lnTo>
                                  <a:pt x="154" y="475"/>
                                </a:lnTo>
                                <a:lnTo>
                                  <a:pt x="177" y="467"/>
                                </a:lnTo>
                                <a:close/>
                                <a:moveTo>
                                  <a:pt x="254" y="700"/>
                                </a:moveTo>
                                <a:lnTo>
                                  <a:pt x="300" y="840"/>
                                </a:lnTo>
                                <a:lnTo>
                                  <a:pt x="277" y="848"/>
                                </a:lnTo>
                                <a:lnTo>
                                  <a:pt x="231" y="708"/>
                                </a:lnTo>
                                <a:lnTo>
                                  <a:pt x="254" y="700"/>
                                </a:lnTo>
                                <a:close/>
                              </a:path>
                            </a:pathLst>
                          </a:custGeom>
                          <a:solidFill>
                            <a:srgbClr val="000000"/>
                          </a:solidFill>
                          <a:ln w="0" cap="flat">
                            <a:solidFill>
                              <a:srgbClr val="000000"/>
                            </a:solidFill>
                            <a:prstDash val="solid"/>
                            <a:bevel/>
                            <a:headEnd/>
                            <a:tailEnd/>
                          </a:ln>
                        </wps:spPr>
                        <wps:bodyPr rot="0" vert="horz" wrap="square" lIns="91440" tIns="45720" rIns="91440" bIns="45720" anchor="t" anchorCtr="0" upright="1">
                          <a:noAutofit/>
                        </wps:bodyPr>
                      </wps:wsp>
                      <wps:wsp>
                        <wps:cNvPr id="5" name="Freeform 57"/>
                        <wps:cNvSpPr>
                          <a:spLocks noEditPoints="1"/>
                        </wps:cNvSpPr>
                        <wps:spPr bwMode="auto">
                          <a:xfrm>
                            <a:off x="156845" y="777240"/>
                            <a:ext cx="477520" cy="322580"/>
                          </a:xfrm>
                          <a:custGeom>
                            <a:avLst/>
                            <a:gdLst>
                              <a:gd name="T0" fmla="*/ 0 w 752"/>
                              <a:gd name="T1" fmla="*/ 487 h 508"/>
                              <a:gd name="T2" fmla="*/ 123 w 752"/>
                              <a:gd name="T3" fmla="*/ 406 h 508"/>
                              <a:gd name="T4" fmla="*/ 136 w 752"/>
                              <a:gd name="T5" fmla="*/ 427 h 508"/>
                              <a:gd name="T6" fmla="*/ 13 w 752"/>
                              <a:gd name="T7" fmla="*/ 508 h 508"/>
                              <a:gd name="T8" fmla="*/ 0 w 752"/>
                              <a:gd name="T9" fmla="*/ 487 h 508"/>
                              <a:gd name="T10" fmla="*/ 205 w 752"/>
                              <a:gd name="T11" fmla="*/ 352 h 508"/>
                              <a:gd name="T12" fmla="*/ 328 w 752"/>
                              <a:gd name="T13" fmla="*/ 271 h 508"/>
                              <a:gd name="T14" fmla="*/ 342 w 752"/>
                              <a:gd name="T15" fmla="*/ 291 h 508"/>
                              <a:gd name="T16" fmla="*/ 218 w 752"/>
                              <a:gd name="T17" fmla="*/ 372 h 508"/>
                              <a:gd name="T18" fmla="*/ 205 w 752"/>
                              <a:gd name="T19" fmla="*/ 352 h 508"/>
                              <a:gd name="T20" fmla="*/ 410 w 752"/>
                              <a:gd name="T21" fmla="*/ 217 h 508"/>
                              <a:gd name="T22" fmla="*/ 533 w 752"/>
                              <a:gd name="T23" fmla="*/ 135 h 508"/>
                              <a:gd name="T24" fmla="*/ 547 w 752"/>
                              <a:gd name="T25" fmla="*/ 156 h 508"/>
                              <a:gd name="T26" fmla="*/ 424 w 752"/>
                              <a:gd name="T27" fmla="*/ 237 h 508"/>
                              <a:gd name="T28" fmla="*/ 410 w 752"/>
                              <a:gd name="T29" fmla="*/ 217 h 508"/>
                              <a:gd name="T30" fmla="*/ 615 w 752"/>
                              <a:gd name="T31" fmla="*/ 81 h 508"/>
                              <a:gd name="T32" fmla="*/ 739 w 752"/>
                              <a:gd name="T33" fmla="*/ 0 h 508"/>
                              <a:gd name="T34" fmla="*/ 752 w 752"/>
                              <a:gd name="T35" fmla="*/ 20 h 508"/>
                              <a:gd name="T36" fmla="*/ 629 w 752"/>
                              <a:gd name="T37" fmla="*/ 102 h 508"/>
                              <a:gd name="T38" fmla="*/ 615 w 752"/>
                              <a:gd name="T39" fmla="*/ 81 h 5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52" h="508">
                                <a:moveTo>
                                  <a:pt x="0" y="487"/>
                                </a:moveTo>
                                <a:lnTo>
                                  <a:pt x="123" y="406"/>
                                </a:lnTo>
                                <a:lnTo>
                                  <a:pt x="136" y="427"/>
                                </a:lnTo>
                                <a:lnTo>
                                  <a:pt x="13" y="508"/>
                                </a:lnTo>
                                <a:lnTo>
                                  <a:pt x="0" y="487"/>
                                </a:lnTo>
                                <a:close/>
                                <a:moveTo>
                                  <a:pt x="205" y="352"/>
                                </a:moveTo>
                                <a:lnTo>
                                  <a:pt x="328" y="271"/>
                                </a:lnTo>
                                <a:lnTo>
                                  <a:pt x="342" y="291"/>
                                </a:lnTo>
                                <a:lnTo>
                                  <a:pt x="218" y="372"/>
                                </a:lnTo>
                                <a:lnTo>
                                  <a:pt x="205" y="352"/>
                                </a:lnTo>
                                <a:close/>
                                <a:moveTo>
                                  <a:pt x="410" y="217"/>
                                </a:moveTo>
                                <a:lnTo>
                                  <a:pt x="533" y="135"/>
                                </a:lnTo>
                                <a:lnTo>
                                  <a:pt x="547" y="156"/>
                                </a:lnTo>
                                <a:lnTo>
                                  <a:pt x="424" y="237"/>
                                </a:lnTo>
                                <a:lnTo>
                                  <a:pt x="410" y="217"/>
                                </a:lnTo>
                                <a:close/>
                                <a:moveTo>
                                  <a:pt x="615" y="81"/>
                                </a:moveTo>
                                <a:lnTo>
                                  <a:pt x="739" y="0"/>
                                </a:lnTo>
                                <a:lnTo>
                                  <a:pt x="752" y="20"/>
                                </a:lnTo>
                                <a:lnTo>
                                  <a:pt x="629" y="102"/>
                                </a:lnTo>
                                <a:lnTo>
                                  <a:pt x="615" y="81"/>
                                </a:lnTo>
                                <a:close/>
                              </a:path>
                            </a:pathLst>
                          </a:custGeom>
                          <a:solidFill>
                            <a:srgbClr val="000000"/>
                          </a:solidFill>
                          <a:ln w="0" cap="flat">
                            <a:solidFill>
                              <a:srgbClr val="000000"/>
                            </a:solidFill>
                            <a:prstDash val="solid"/>
                            <a:bevel/>
                            <a:headEnd/>
                            <a:tailEnd/>
                          </a:ln>
                        </wps:spPr>
                        <wps:bodyPr rot="0" vert="horz" wrap="square" lIns="91440" tIns="45720" rIns="91440" bIns="45720" anchor="t" anchorCtr="0" upright="1">
                          <a:noAutofit/>
                        </wps:bodyPr>
                      </wps:wsp>
                      <wps:wsp>
                        <wps:cNvPr id="6" name="Freeform 58"/>
                        <wps:cNvSpPr>
                          <a:spLocks noEditPoints="1"/>
                        </wps:cNvSpPr>
                        <wps:spPr bwMode="auto">
                          <a:xfrm>
                            <a:off x="650240" y="762635"/>
                            <a:ext cx="530860" cy="15240"/>
                          </a:xfrm>
                          <a:custGeom>
                            <a:avLst/>
                            <a:gdLst>
                              <a:gd name="T0" fmla="*/ 0 w 836"/>
                              <a:gd name="T1" fmla="*/ 0 h 24"/>
                              <a:gd name="T2" fmla="*/ 147 w 836"/>
                              <a:gd name="T3" fmla="*/ 0 h 24"/>
                              <a:gd name="T4" fmla="*/ 147 w 836"/>
                              <a:gd name="T5" fmla="*/ 24 h 24"/>
                              <a:gd name="T6" fmla="*/ 0 w 836"/>
                              <a:gd name="T7" fmla="*/ 24 h 24"/>
                              <a:gd name="T8" fmla="*/ 0 w 836"/>
                              <a:gd name="T9" fmla="*/ 0 h 24"/>
                              <a:gd name="T10" fmla="*/ 246 w 836"/>
                              <a:gd name="T11" fmla="*/ 0 h 24"/>
                              <a:gd name="T12" fmla="*/ 393 w 836"/>
                              <a:gd name="T13" fmla="*/ 0 h 24"/>
                              <a:gd name="T14" fmla="*/ 393 w 836"/>
                              <a:gd name="T15" fmla="*/ 24 h 24"/>
                              <a:gd name="T16" fmla="*/ 246 w 836"/>
                              <a:gd name="T17" fmla="*/ 24 h 24"/>
                              <a:gd name="T18" fmla="*/ 246 w 836"/>
                              <a:gd name="T19" fmla="*/ 0 h 24"/>
                              <a:gd name="T20" fmla="*/ 492 w 836"/>
                              <a:gd name="T21" fmla="*/ 0 h 24"/>
                              <a:gd name="T22" fmla="*/ 639 w 836"/>
                              <a:gd name="T23" fmla="*/ 0 h 24"/>
                              <a:gd name="T24" fmla="*/ 639 w 836"/>
                              <a:gd name="T25" fmla="*/ 24 h 24"/>
                              <a:gd name="T26" fmla="*/ 492 w 836"/>
                              <a:gd name="T27" fmla="*/ 24 h 24"/>
                              <a:gd name="T28" fmla="*/ 492 w 836"/>
                              <a:gd name="T29" fmla="*/ 0 h 24"/>
                              <a:gd name="T30" fmla="*/ 737 w 836"/>
                              <a:gd name="T31" fmla="*/ 0 h 24"/>
                              <a:gd name="T32" fmla="*/ 836 w 836"/>
                              <a:gd name="T33" fmla="*/ 0 h 24"/>
                              <a:gd name="T34" fmla="*/ 836 w 836"/>
                              <a:gd name="T35" fmla="*/ 24 h 24"/>
                              <a:gd name="T36" fmla="*/ 737 w 836"/>
                              <a:gd name="T37" fmla="*/ 24 h 24"/>
                              <a:gd name="T38" fmla="*/ 737 w 836"/>
                              <a:gd name="T3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36" h="24">
                                <a:moveTo>
                                  <a:pt x="0" y="0"/>
                                </a:moveTo>
                                <a:lnTo>
                                  <a:pt x="147" y="0"/>
                                </a:lnTo>
                                <a:lnTo>
                                  <a:pt x="147" y="24"/>
                                </a:lnTo>
                                <a:lnTo>
                                  <a:pt x="0" y="24"/>
                                </a:lnTo>
                                <a:lnTo>
                                  <a:pt x="0" y="0"/>
                                </a:lnTo>
                                <a:close/>
                                <a:moveTo>
                                  <a:pt x="246" y="0"/>
                                </a:moveTo>
                                <a:lnTo>
                                  <a:pt x="393" y="0"/>
                                </a:lnTo>
                                <a:lnTo>
                                  <a:pt x="393" y="24"/>
                                </a:lnTo>
                                <a:lnTo>
                                  <a:pt x="246" y="24"/>
                                </a:lnTo>
                                <a:lnTo>
                                  <a:pt x="246" y="0"/>
                                </a:lnTo>
                                <a:close/>
                                <a:moveTo>
                                  <a:pt x="492" y="0"/>
                                </a:moveTo>
                                <a:lnTo>
                                  <a:pt x="639" y="0"/>
                                </a:lnTo>
                                <a:lnTo>
                                  <a:pt x="639" y="24"/>
                                </a:lnTo>
                                <a:lnTo>
                                  <a:pt x="492" y="24"/>
                                </a:lnTo>
                                <a:lnTo>
                                  <a:pt x="492" y="0"/>
                                </a:lnTo>
                                <a:close/>
                                <a:moveTo>
                                  <a:pt x="737" y="0"/>
                                </a:moveTo>
                                <a:lnTo>
                                  <a:pt x="836" y="0"/>
                                </a:lnTo>
                                <a:lnTo>
                                  <a:pt x="836" y="24"/>
                                </a:lnTo>
                                <a:lnTo>
                                  <a:pt x="737" y="24"/>
                                </a:lnTo>
                                <a:lnTo>
                                  <a:pt x="737" y="0"/>
                                </a:lnTo>
                                <a:close/>
                              </a:path>
                            </a:pathLst>
                          </a:custGeom>
                          <a:solidFill>
                            <a:srgbClr val="000080"/>
                          </a:solidFill>
                          <a:ln w="8" cap="flat">
                            <a:solidFill>
                              <a:srgbClr val="000080"/>
                            </a:solidFill>
                            <a:prstDash val="solid"/>
                            <a:bevel/>
                            <a:headEnd/>
                            <a:tailEnd/>
                          </a:ln>
                        </wps:spPr>
                        <wps:bodyPr rot="0" vert="horz" wrap="square" lIns="91440" tIns="45720" rIns="91440" bIns="45720" anchor="t" anchorCtr="0" upright="1">
                          <a:noAutofit/>
                        </wps:bodyPr>
                      </wps:wsp>
                      <wps:wsp>
                        <wps:cNvPr id="7" name="Line 59"/>
                        <wps:cNvCnPr/>
                        <wps:spPr bwMode="auto">
                          <a:xfrm>
                            <a:off x="160655" y="1092835"/>
                            <a:ext cx="1108710" cy="635"/>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8" name="Line 60"/>
                        <wps:cNvCnPr/>
                        <wps:spPr bwMode="auto">
                          <a:xfrm>
                            <a:off x="1181100" y="770255"/>
                            <a:ext cx="88265" cy="32258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9" name="Freeform 61"/>
                        <wps:cNvSpPr>
                          <a:spLocks noEditPoints="1"/>
                        </wps:cNvSpPr>
                        <wps:spPr bwMode="auto">
                          <a:xfrm>
                            <a:off x="646430" y="772795"/>
                            <a:ext cx="626745" cy="337185"/>
                          </a:xfrm>
                          <a:custGeom>
                            <a:avLst/>
                            <a:gdLst>
                              <a:gd name="T0" fmla="*/ 12 w 987"/>
                              <a:gd name="T1" fmla="*/ 0 h 531"/>
                              <a:gd name="T2" fmla="*/ 143 w 987"/>
                              <a:gd name="T3" fmla="*/ 69 h 531"/>
                              <a:gd name="T4" fmla="*/ 131 w 987"/>
                              <a:gd name="T5" fmla="*/ 91 h 531"/>
                              <a:gd name="T6" fmla="*/ 0 w 987"/>
                              <a:gd name="T7" fmla="*/ 22 h 531"/>
                              <a:gd name="T8" fmla="*/ 12 w 987"/>
                              <a:gd name="T9" fmla="*/ 0 h 531"/>
                              <a:gd name="T10" fmla="*/ 230 w 987"/>
                              <a:gd name="T11" fmla="*/ 114 h 531"/>
                              <a:gd name="T12" fmla="*/ 361 w 987"/>
                              <a:gd name="T13" fmla="*/ 182 h 531"/>
                              <a:gd name="T14" fmla="*/ 349 w 987"/>
                              <a:gd name="T15" fmla="*/ 204 h 531"/>
                              <a:gd name="T16" fmla="*/ 218 w 987"/>
                              <a:gd name="T17" fmla="*/ 136 h 531"/>
                              <a:gd name="T18" fmla="*/ 230 w 987"/>
                              <a:gd name="T19" fmla="*/ 114 h 531"/>
                              <a:gd name="T20" fmla="*/ 448 w 987"/>
                              <a:gd name="T21" fmla="*/ 228 h 531"/>
                              <a:gd name="T22" fmla="*/ 578 w 987"/>
                              <a:gd name="T23" fmla="*/ 296 h 531"/>
                              <a:gd name="T24" fmla="*/ 567 w 987"/>
                              <a:gd name="T25" fmla="*/ 318 h 531"/>
                              <a:gd name="T26" fmla="*/ 437 w 987"/>
                              <a:gd name="T27" fmla="*/ 249 h 531"/>
                              <a:gd name="T28" fmla="*/ 448 w 987"/>
                              <a:gd name="T29" fmla="*/ 228 h 531"/>
                              <a:gd name="T30" fmla="*/ 666 w 987"/>
                              <a:gd name="T31" fmla="*/ 342 h 531"/>
                              <a:gd name="T32" fmla="*/ 797 w 987"/>
                              <a:gd name="T33" fmla="*/ 410 h 531"/>
                              <a:gd name="T34" fmla="*/ 785 w 987"/>
                              <a:gd name="T35" fmla="*/ 431 h 531"/>
                              <a:gd name="T36" fmla="*/ 654 w 987"/>
                              <a:gd name="T37" fmla="*/ 363 h 531"/>
                              <a:gd name="T38" fmla="*/ 666 w 987"/>
                              <a:gd name="T39" fmla="*/ 342 h 531"/>
                              <a:gd name="T40" fmla="*/ 884 w 987"/>
                              <a:gd name="T41" fmla="*/ 455 h 531"/>
                              <a:gd name="T42" fmla="*/ 987 w 987"/>
                              <a:gd name="T43" fmla="*/ 509 h 531"/>
                              <a:gd name="T44" fmla="*/ 975 w 987"/>
                              <a:gd name="T45" fmla="*/ 531 h 531"/>
                              <a:gd name="T46" fmla="*/ 873 w 987"/>
                              <a:gd name="T47" fmla="*/ 477 h 531"/>
                              <a:gd name="T48" fmla="*/ 884 w 987"/>
                              <a:gd name="T49" fmla="*/ 455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987" h="531">
                                <a:moveTo>
                                  <a:pt x="12" y="0"/>
                                </a:moveTo>
                                <a:lnTo>
                                  <a:pt x="143" y="69"/>
                                </a:lnTo>
                                <a:lnTo>
                                  <a:pt x="131" y="91"/>
                                </a:lnTo>
                                <a:lnTo>
                                  <a:pt x="0" y="22"/>
                                </a:lnTo>
                                <a:lnTo>
                                  <a:pt x="12" y="0"/>
                                </a:lnTo>
                                <a:close/>
                                <a:moveTo>
                                  <a:pt x="230" y="114"/>
                                </a:moveTo>
                                <a:lnTo>
                                  <a:pt x="361" y="182"/>
                                </a:lnTo>
                                <a:lnTo>
                                  <a:pt x="349" y="204"/>
                                </a:lnTo>
                                <a:lnTo>
                                  <a:pt x="218" y="136"/>
                                </a:lnTo>
                                <a:lnTo>
                                  <a:pt x="230" y="114"/>
                                </a:lnTo>
                                <a:close/>
                                <a:moveTo>
                                  <a:pt x="448" y="228"/>
                                </a:moveTo>
                                <a:lnTo>
                                  <a:pt x="578" y="296"/>
                                </a:lnTo>
                                <a:lnTo>
                                  <a:pt x="567" y="318"/>
                                </a:lnTo>
                                <a:lnTo>
                                  <a:pt x="437" y="249"/>
                                </a:lnTo>
                                <a:lnTo>
                                  <a:pt x="448" y="228"/>
                                </a:lnTo>
                                <a:close/>
                                <a:moveTo>
                                  <a:pt x="666" y="342"/>
                                </a:moveTo>
                                <a:lnTo>
                                  <a:pt x="797" y="410"/>
                                </a:lnTo>
                                <a:lnTo>
                                  <a:pt x="785" y="431"/>
                                </a:lnTo>
                                <a:lnTo>
                                  <a:pt x="654" y="363"/>
                                </a:lnTo>
                                <a:lnTo>
                                  <a:pt x="666" y="342"/>
                                </a:lnTo>
                                <a:close/>
                                <a:moveTo>
                                  <a:pt x="884" y="455"/>
                                </a:moveTo>
                                <a:lnTo>
                                  <a:pt x="987" y="509"/>
                                </a:lnTo>
                                <a:lnTo>
                                  <a:pt x="975" y="531"/>
                                </a:lnTo>
                                <a:lnTo>
                                  <a:pt x="873" y="477"/>
                                </a:lnTo>
                                <a:lnTo>
                                  <a:pt x="884" y="455"/>
                                </a:lnTo>
                                <a:close/>
                              </a:path>
                            </a:pathLst>
                          </a:custGeom>
                          <a:solidFill>
                            <a:srgbClr val="000000"/>
                          </a:solidFill>
                          <a:ln w="0" cap="flat">
                            <a:solidFill>
                              <a:srgbClr val="000000"/>
                            </a:solidFill>
                            <a:prstDash val="solid"/>
                            <a:bevel/>
                            <a:headEnd/>
                            <a:tailEnd/>
                          </a:ln>
                        </wps:spPr>
                        <wps:bodyPr rot="0" vert="horz" wrap="square" lIns="91440" tIns="45720" rIns="91440" bIns="45720" anchor="t" anchorCtr="0" upright="1">
                          <a:noAutofit/>
                        </wps:bodyPr>
                      </wps:wsp>
                      <wps:wsp>
                        <wps:cNvPr id="10" name="Freeform 62"/>
                        <wps:cNvSpPr>
                          <a:spLocks noEditPoints="1"/>
                        </wps:cNvSpPr>
                        <wps:spPr bwMode="auto">
                          <a:xfrm>
                            <a:off x="158750" y="774700"/>
                            <a:ext cx="986790" cy="325755"/>
                          </a:xfrm>
                          <a:custGeom>
                            <a:avLst/>
                            <a:gdLst>
                              <a:gd name="T0" fmla="*/ 0 w 1554"/>
                              <a:gd name="T1" fmla="*/ 490 h 513"/>
                              <a:gd name="T2" fmla="*/ 141 w 1554"/>
                              <a:gd name="T3" fmla="*/ 446 h 513"/>
                              <a:gd name="T4" fmla="*/ 148 w 1554"/>
                              <a:gd name="T5" fmla="*/ 469 h 513"/>
                              <a:gd name="T6" fmla="*/ 7 w 1554"/>
                              <a:gd name="T7" fmla="*/ 513 h 513"/>
                              <a:gd name="T8" fmla="*/ 0 w 1554"/>
                              <a:gd name="T9" fmla="*/ 490 h 513"/>
                              <a:gd name="T10" fmla="*/ 234 w 1554"/>
                              <a:gd name="T11" fmla="*/ 416 h 513"/>
                              <a:gd name="T12" fmla="*/ 375 w 1554"/>
                              <a:gd name="T13" fmla="*/ 371 h 513"/>
                              <a:gd name="T14" fmla="*/ 382 w 1554"/>
                              <a:gd name="T15" fmla="*/ 395 h 513"/>
                              <a:gd name="T16" fmla="*/ 241 w 1554"/>
                              <a:gd name="T17" fmla="*/ 439 h 513"/>
                              <a:gd name="T18" fmla="*/ 234 w 1554"/>
                              <a:gd name="T19" fmla="*/ 416 h 513"/>
                              <a:gd name="T20" fmla="*/ 469 w 1554"/>
                              <a:gd name="T21" fmla="*/ 342 h 513"/>
                              <a:gd name="T22" fmla="*/ 609 w 1554"/>
                              <a:gd name="T23" fmla="*/ 297 h 513"/>
                              <a:gd name="T24" fmla="*/ 617 w 1554"/>
                              <a:gd name="T25" fmla="*/ 321 h 513"/>
                              <a:gd name="T26" fmla="*/ 476 w 1554"/>
                              <a:gd name="T27" fmla="*/ 365 h 513"/>
                              <a:gd name="T28" fmla="*/ 469 w 1554"/>
                              <a:gd name="T29" fmla="*/ 342 h 513"/>
                              <a:gd name="T30" fmla="*/ 703 w 1554"/>
                              <a:gd name="T31" fmla="*/ 267 h 513"/>
                              <a:gd name="T32" fmla="*/ 844 w 1554"/>
                              <a:gd name="T33" fmla="*/ 223 h 513"/>
                              <a:gd name="T34" fmla="*/ 851 w 1554"/>
                              <a:gd name="T35" fmla="*/ 246 h 513"/>
                              <a:gd name="T36" fmla="*/ 711 w 1554"/>
                              <a:gd name="T37" fmla="*/ 291 h 513"/>
                              <a:gd name="T38" fmla="*/ 703 w 1554"/>
                              <a:gd name="T39" fmla="*/ 267 h 513"/>
                              <a:gd name="T40" fmla="*/ 938 w 1554"/>
                              <a:gd name="T41" fmla="*/ 193 h 513"/>
                              <a:gd name="T42" fmla="*/ 1078 w 1554"/>
                              <a:gd name="T43" fmla="*/ 149 h 513"/>
                              <a:gd name="T44" fmla="*/ 1086 w 1554"/>
                              <a:gd name="T45" fmla="*/ 172 h 513"/>
                              <a:gd name="T46" fmla="*/ 945 w 1554"/>
                              <a:gd name="T47" fmla="*/ 217 h 513"/>
                              <a:gd name="T48" fmla="*/ 938 w 1554"/>
                              <a:gd name="T49" fmla="*/ 193 h 513"/>
                              <a:gd name="T50" fmla="*/ 1172 w 1554"/>
                              <a:gd name="T51" fmla="*/ 119 h 513"/>
                              <a:gd name="T52" fmla="*/ 1313 w 1554"/>
                              <a:gd name="T53" fmla="*/ 75 h 513"/>
                              <a:gd name="T54" fmla="*/ 1320 w 1554"/>
                              <a:gd name="T55" fmla="*/ 98 h 513"/>
                              <a:gd name="T56" fmla="*/ 1179 w 1554"/>
                              <a:gd name="T57" fmla="*/ 143 h 513"/>
                              <a:gd name="T58" fmla="*/ 1172 w 1554"/>
                              <a:gd name="T59" fmla="*/ 119 h 513"/>
                              <a:gd name="T60" fmla="*/ 1406 w 1554"/>
                              <a:gd name="T61" fmla="*/ 45 h 513"/>
                              <a:gd name="T62" fmla="*/ 1547 w 1554"/>
                              <a:gd name="T63" fmla="*/ 0 h 513"/>
                              <a:gd name="T64" fmla="*/ 1554 w 1554"/>
                              <a:gd name="T65" fmla="*/ 24 h 513"/>
                              <a:gd name="T66" fmla="*/ 1414 w 1554"/>
                              <a:gd name="T67" fmla="*/ 68 h 513"/>
                              <a:gd name="T68" fmla="*/ 1406 w 1554"/>
                              <a:gd name="T69" fmla="*/ 45 h 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554" h="513">
                                <a:moveTo>
                                  <a:pt x="0" y="490"/>
                                </a:moveTo>
                                <a:lnTo>
                                  <a:pt x="141" y="446"/>
                                </a:lnTo>
                                <a:lnTo>
                                  <a:pt x="148" y="469"/>
                                </a:lnTo>
                                <a:lnTo>
                                  <a:pt x="7" y="513"/>
                                </a:lnTo>
                                <a:lnTo>
                                  <a:pt x="0" y="490"/>
                                </a:lnTo>
                                <a:close/>
                                <a:moveTo>
                                  <a:pt x="234" y="416"/>
                                </a:moveTo>
                                <a:lnTo>
                                  <a:pt x="375" y="371"/>
                                </a:lnTo>
                                <a:lnTo>
                                  <a:pt x="382" y="395"/>
                                </a:lnTo>
                                <a:lnTo>
                                  <a:pt x="241" y="439"/>
                                </a:lnTo>
                                <a:lnTo>
                                  <a:pt x="234" y="416"/>
                                </a:lnTo>
                                <a:close/>
                                <a:moveTo>
                                  <a:pt x="469" y="342"/>
                                </a:moveTo>
                                <a:lnTo>
                                  <a:pt x="609" y="297"/>
                                </a:lnTo>
                                <a:lnTo>
                                  <a:pt x="617" y="321"/>
                                </a:lnTo>
                                <a:lnTo>
                                  <a:pt x="476" y="365"/>
                                </a:lnTo>
                                <a:lnTo>
                                  <a:pt x="469" y="342"/>
                                </a:lnTo>
                                <a:close/>
                                <a:moveTo>
                                  <a:pt x="703" y="267"/>
                                </a:moveTo>
                                <a:lnTo>
                                  <a:pt x="844" y="223"/>
                                </a:lnTo>
                                <a:lnTo>
                                  <a:pt x="851" y="246"/>
                                </a:lnTo>
                                <a:lnTo>
                                  <a:pt x="711" y="291"/>
                                </a:lnTo>
                                <a:lnTo>
                                  <a:pt x="703" y="267"/>
                                </a:lnTo>
                                <a:close/>
                                <a:moveTo>
                                  <a:pt x="938" y="193"/>
                                </a:moveTo>
                                <a:lnTo>
                                  <a:pt x="1078" y="149"/>
                                </a:lnTo>
                                <a:lnTo>
                                  <a:pt x="1086" y="172"/>
                                </a:lnTo>
                                <a:lnTo>
                                  <a:pt x="945" y="217"/>
                                </a:lnTo>
                                <a:lnTo>
                                  <a:pt x="938" y="193"/>
                                </a:lnTo>
                                <a:close/>
                                <a:moveTo>
                                  <a:pt x="1172" y="119"/>
                                </a:moveTo>
                                <a:lnTo>
                                  <a:pt x="1313" y="75"/>
                                </a:lnTo>
                                <a:lnTo>
                                  <a:pt x="1320" y="98"/>
                                </a:lnTo>
                                <a:lnTo>
                                  <a:pt x="1179" y="143"/>
                                </a:lnTo>
                                <a:lnTo>
                                  <a:pt x="1172" y="119"/>
                                </a:lnTo>
                                <a:close/>
                                <a:moveTo>
                                  <a:pt x="1406" y="45"/>
                                </a:moveTo>
                                <a:lnTo>
                                  <a:pt x="1547" y="0"/>
                                </a:lnTo>
                                <a:lnTo>
                                  <a:pt x="1554" y="24"/>
                                </a:lnTo>
                                <a:lnTo>
                                  <a:pt x="1414" y="68"/>
                                </a:lnTo>
                                <a:lnTo>
                                  <a:pt x="1406" y="45"/>
                                </a:lnTo>
                                <a:close/>
                              </a:path>
                            </a:pathLst>
                          </a:custGeom>
                          <a:solidFill>
                            <a:srgbClr val="000000"/>
                          </a:solidFill>
                          <a:ln w="0" cap="flat">
                            <a:solidFill>
                              <a:srgbClr val="000000"/>
                            </a:solidFill>
                            <a:prstDash val="solid"/>
                            <a:bevel/>
                            <a:headEnd/>
                            <a:tailEnd/>
                          </a:ln>
                        </wps:spPr>
                        <wps:bodyPr rot="0" vert="horz" wrap="square" lIns="91440" tIns="45720" rIns="91440" bIns="45720" anchor="t" anchorCtr="0" upright="1">
                          <a:noAutofit/>
                        </wps:bodyPr>
                      </wps:wsp>
                      <wps:wsp>
                        <wps:cNvPr id="11" name="Line 63"/>
                        <wps:cNvCnPr/>
                        <wps:spPr bwMode="auto">
                          <a:xfrm>
                            <a:off x="467995" y="218440"/>
                            <a:ext cx="801370" cy="874395"/>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2" name="Line 64"/>
                        <wps:cNvCnPr/>
                        <wps:spPr bwMode="auto">
                          <a:xfrm flipH="1" flipV="1">
                            <a:off x="467995" y="218440"/>
                            <a:ext cx="713105" cy="551815"/>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3" name="Text Box 65"/>
                        <wps:cNvSpPr txBox="1">
                          <a:spLocks noChangeArrowheads="1"/>
                        </wps:cNvSpPr>
                        <wps:spPr bwMode="auto">
                          <a:xfrm>
                            <a:off x="283210" y="85725"/>
                            <a:ext cx="28448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AC05E3" w:rsidRDefault="00AC05E3" w:rsidP="00AC05E3">
                              <w:r>
                                <w:rPr>
                                  <w:rFonts w:hint="eastAsia"/>
                                </w:rPr>
                                <w:t>P</w:t>
                              </w:r>
                            </w:p>
                          </w:txbxContent>
                        </wps:txbx>
                        <wps:bodyPr rot="0" vert="horz" wrap="square" lIns="91440" tIns="45720" rIns="91440" bIns="45720" anchor="t" anchorCtr="0" upright="1">
                          <a:noAutofit/>
                        </wps:bodyPr>
                      </wps:wsp>
                      <wps:wsp>
                        <wps:cNvPr id="14" name="Text Box 66"/>
                        <wps:cNvSpPr txBox="1">
                          <a:spLocks noChangeArrowheads="1"/>
                        </wps:cNvSpPr>
                        <wps:spPr bwMode="auto">
                          <a:xfrm>
                            <a:off x="395605" y="613410"/>
                            <a:ext cx="28448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AC05E3" w:rsidRDefault="00AC05E3" w:rsidP="00AC05E3">
                              <w:r>
                                <w:rPr>
                                  <w:rFonts w:hint="eastAsia"/>
                                </w:rPr>
                                <w:t>D</w:t>
                              </w:r>
                            </w:p>
                          </w:txbxContent>
                        </wps:txbx>
                        <wps:bodyPr rot="0" vert="horz" wrap="square" lIns="91440" tIns="45720" rIns="91440" bIns="45720" anchor="t" anchorCtr="0" upright="1">
                          <a:noAutofit/>
                        </wps:bodyPr>
                      </wps:wsp>
                      <wps:wsp>
                        <wps:cNvPr id="15" name="Text Box 67"/>
                        <wps:cNvSpPr txBox="1">
                          <a:spLocks noChangeArrowheads="1"/>
                        </wps:cNvSpPr>
                        <wps:spPr bwMode="auto">
                          <a:xfrm>
                            <a:off x="1167130" y="613410"/>
                            <a:ext cx="28448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AC05E3" w:rsidRDefault="00AC05E3" w:rsidP="00AC05E3">
                              <w:r>
                                <w:rPr>
                                  <w:rFonts w:hint="eastAsia"/>
                                </w:rPr>
                                <w:t>C</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画布 53" o:spid="_x0000_s1028" editas="canvas" style="position:absolute;left:0;text-align:left;margin-left:407.2pt;margin-top:6.3pt;width:114.3pt;height:109.8pt;z-index:251656704" coordsize="14516,139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">
                <v:shape id="_x0000_s1029" type="#_x0000_t75" style="position:absolute;width:14516;height:13944;visibility:visible;mso-wrap-style:square">
                  <v:fill o:detectmouseclick="t"/>
                  <v:path o:connecttype="none"/>
                </v:shape>
                <v:line id="Line 55" o:spid="_x0000_s1030" style="position:absolute;flip:x;visibility:visible;mso-wrap-style:square" from="1606,2260" to="4679,11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REq8MAAADaAAAADwAAAGRycy9kb3ducmV2LnhtbESPW4vCMBSE3xf8D+EIvq2pF1atRhFB&#10;1hdhvSD4dmiObbU5KUm2dv/9RljYx2FmvmEWq9ZUoiHnS8sKBv0EBHFmdcm5gvNp+z4F4QOyxsoy&#10;KfghD6tl522BqbZPPlBzDLmIEPYpKihCqFMpfVaQQd+3NXH0btYZDFG6XGqHzwg3lRwmyYc0WHJc&#10;KLCmTUHZ4/htFDRO3h/Bmfb6Nb5MrvI+m376vVK9bruegwjUhv/wX3unFYzgdSXeAL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jURKvDAAAA2gAAAA8AAAAAAAAAAAAA&#10;AAAAoQIAAGRycy9kb3ducmV2LnhtbFBLBQYAAAAABAAEAPkAAACRAwAAAAA=&#10;" strokeweight="1pt">
                  <v:stroke joinstyle="miter"/>
                </v:line>
                <v:shape id="Freeform 56" o:spid="_x0000_s1031" style="position:absolute;left:4610;top:2165;width:1905;height:5385;visibility:visible;mso-wrap-style:square;v-text-anchor:top" coordsize="300,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lZZ8MA&#10;AADaAAAADwAAAGRycy9kb3ducmV2LnhtbESP3YrCMBSE7wXfIRzBG9F0ZVGpRhFZwYuVxZ8HODbH&#10;tNic1CZqd5/eLAheDjPzDTNbNLYUd6p94VjBxyABQZw5XbBRcDys+xMQPiBrLB2Tgl/ysJi3WzNM&#10;tXvwju77YESEsE9RQR5ClUrps5ws+oGriKN3drXFEGVtpK7xEeG2lMMkGUmLBceFHCta5ZRd9jer&#10;oFfuKnda/oyvfvu3+f6y5qAnRqlup1lOQQRqwjv8am+0gk/4vxJvgJ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lZZ8MAAADaAAAADwAAAAAAAAAAAAAAAACYAgAAZHJzL2Rv&#10;d25yZXYueG1sUEsFBgAAAAAEAAQA9QAAAIgDAAAAAA==&#10;" path="m23,l69,140r-23,7l,7,23,xm100,233r46,140l123,381,76,241r24,-8xm177,467r46,140l200,614,154,475r23,-8xm254,700r46,140l277,848,231,708r23,-8xe" fillcolor="black" strokeweight="0">
                  <v:stroke joinstyle="bevel"/>
                  <v:path arrowok="t" o:connecttype="custom" o:connectlocs="14605,0;43815,88900;29210,93345;0,4445;14605,0;63500,147955;92710,236855;78105,241935;48260,153035;63500,147955;112395,296545;141605,385445;127000,389890;97790,301625;112395,296545;161290,444500;190500,533400;175895,538480;146685,449580;161290,444500" o:connectangles="0,0,0,0,0,0,0,0,0,0,0,0,0,0,0,0,0,0,0,0"/>
                  <o:lock v:ext="edit" verticies="t"/>
                </v:shape>
                <v:shape id="Freeform 57" o:spid="_x0000_s1032" style="position:absolute;left:1568;top:7772;width:4775;height:3226;visibility:visible;mso-wrap-style:square;v-text-anchor:top" coordsize="752,5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lW9cMA&#10;AADaAAAADwAAAGRycy9kb3ducmV2LnhtbESPQWvCQBSE70L/w/IK3nSjtLWkriJCitReTEvPr9nX&#10;JDT7XsyuGv313YLgcZiZb5j5sneNOlLna2EDk3ECirgQW3Np4PMjGz2D8gHZYiNMBs7kYbm4G8wx&#10;tXLiHR3zUKoIYZ+igSqENtXaFxU59GNpiaP3I53DEGVXatvhKcJdo6dJ8qQd1hwXKmxpXVHxmx+c&#10;gYcNfb+d96/Z+44uM8ll8rWVzJjhfb96ARWoD7fwtb2xBh7h/0q8AXr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lW9cMAAADaAAAADwAAAAAAAAAAAAAAAACYAgAAZHJzL2Rv&#10;d25yZXYueG1sUEsFBgAAAAAEAAQA9QAAAIgDAAAAAA==&#10;" path="m,487l123,406r13,21l13,508,,487xm205,352l328,271r14,20l218,372,205,352xm410,217l533,135r14,21l424,237,410,217xm615,81l739,r13,20l629,102,615,81xe" fillcolor="black" strokeweight="0">
                  <v:stroke joinstyle="bevel"/>
                  <v:path arrowok="t" o:connecttype="custom" o:connectlocs="0,309245;78105,257810;86360,271145;8255,322580;0,309245;130175,223520;208280,172085;217170,184785;138430,236220;130175,223520;260350,137795;338455,85725;347345,99060;269240,150495;260350,137795;390525,51435;469265,0;477520,12700;399415,64770;390525,51435" o:connectangles="0,0,0,0,0,0,0,0,0,0,0,0,0,0,0,0,0,0,0,0"/>
                  <o:lock v:ext="edit" verticies="t"/>
                </v:shape>
                <v:shape id="Freeform 58" o:spid="_x0000_s1033" style="position:absolute;left:6502;top:7626;width:5309;height:152;visibility:visible;mso-wrap-style:square;v-text-anchor:top" coordsize="83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YcDcMA&#10;AADaAAAADwAAAGRycy9kb3ducmV2LnhtbESPQWvCQBSE7wX/w/IEL6VuKjTY1FVEKgQ8JS3i8ZF9&#10;TYLZtyG7Meu/dwuFHoeZ+YbZ7ILpxI0G11pW8LpMQBBXVrdcK/j+Or6sQTiPrLGzTAru5GC3nT1t&#10;MNN24oJupa9FhLDLUEHjfZ9J6aqGDLql7Ymj92MHgz7KoZZ6wCnCTSdXSZJKgy3HhQZ7OjRUXcvR&#10;KHjbPxeXz3OuT9Wlq0c7hvc0BKUW87D/AOEp+P/wXzvXClL4vRJv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YcDcMAAADaAAAADwAAAAAAAAAAAAAAAACYAgAAZHJzL2Rv&#10;d25yZXYueG1sUEsFBgAAAAAEAAQA9QAAAIgDAAAAAA==&#10;" path="m,l147,r,24l,24,,xm246,l393,r,24l246,24,246,xm492,l639,r,24l492,24,492,xm737,r99,l836,24r-99,l737,xe" fillcolor="navy" strokecolor="navy" strokeweight="22e-5mm">
                  <v:stroke joinstyle="bevel"/>
                  <v:path arrowok="t" o:connecttype="custom" o:connectlocs="0,0;93345,0;93345,15240;0,15240;0,0;156210,0;249555,0;249555,15240;156210,15240;156210,0;312420,0;405765,0;405765,15240;312420,15240;312420,0;467995,0;530860,0;530860,15240;467995,15240;467995,0" o:connectangles="0,0,0,0,0,0,0,0,0,0,0,0,0,0,0,0,0,0,0,0"/>
                  <o:lock v:ext="edit" verticies="t"/>
                </v:shape>
                <v:line id="Line 59" o:spid="_x0000_s1034" style="position:absolute;visibility:visible;mso-wrap-style:square" from="1606,10928" to="12693,1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knysIAAADaAAAADwAAAGRycy9kb3ducmV2LnhtbESP3WoCMRSE7wu+QzhC7zTRi1ZWo/iD&#10;Umqh9ecBDpvj7uLmZNlEjX16UxB6OczMN8xkFm0trtT6yrGGQV+BIM6dqbjQcDyseyMQPiAbrB2T&#10;hjt5mE07LxPMjLvxjq77UIgEYZ+hhjKEJpPS5yVZ9H3XECfv5FqLIcm2kKbFW4LbWg6VepMWK04L&#10;JTa0LCk/7y9Ww6/aRlSj+vuHeTUsNp+L+xdHrV+7cT4GESiG//Cz/WE0vMPflXQD5PQ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HknysIAAADaAAAADwAAAAAAAAAAAAAA&#10;AAChAgAAZHJzL2Rvd25yZXYueG1sUEsFBgAAAAAEAAQA+QAAAJADAAAAAA==&#10;" strokeweight="1pt">
                  <v:stroke joinstyle="miter"/>
                </v:line>
                <v:line id="Line 60" o:spid="_x0000_s1035" style="position:absolute;visibility:visible;mso-wrap-style:square" from="11811,7702" to="12693,10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azuL4AAADaAAAADwAAAGRycy9kb3ducmV2LnhtbERPy4rCMBTdC/5DuII7TXQh0jGKD2YQ&#10;HfAx8wGX5k5bbG5KEzX69WYx4PJw3rNFtLW4UesrxxpGQwWCOHem4kLD78/nYArCB2SDtWPS8CAP&#10;i3m3M8PMuDuf6HYOhUgh7DPUUIbQZFL6vCSLfuga4sT9udZiSLAtpGnxnsJtLcdKTaTFilNDiQ2t&#10;S8ov56vV8FT7iGpaH47Mm3HxtVs9vjlq3e/F5QeIQDG8xf/urdGQtqYr6QbI+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Z5rO4vgAAANoAAAAPAAAAAAAAAAAAAAAAAKEC&#10;AABkcnMvZG93bnJldi54bWxQSwUGAAAAAAQABAD5AAAAjAMAAAAA&#10;" strokeweight="1pt">
                  <v:stroke joinstyle="miter"/>
                </v:line>
                <v:shape id="Freeform 61" o:spid="_x0000_s1036" style="position:absolute;left:6464;top:7727;width:6267;height:3372;visibility:visible;mso-wrap-style:square;v-text-anchor:top" coordsize="987,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guz8QA&#10;AADaAAAADwAAAGRycy9kb3ducmV2LnhtbESPQWvCQBSE7wX/w/KE3ppNWio2ZhOkIFgoqGnp+ZF9&#10;JsHs2zS7xvjvuwXB4zAz3zBZMZlOjDS41rKCJIpBEFdWt1wr+P7aPC1BOI+ssbNMCq7koMhnDxmm&#10;2l74QGPpaxEg7FJU0Hjfp1K6qiGDLrI9cfCOdjDogxxqqQe8BLjp5HMcL6TBlsNCgz29N1SdyrNR&#10;sN1I2iU/9W56+Xz91Yfrvjt/7JV6nE/rFQhPk7+Hb+2tVvAG/1fCDZD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4Ls/EAAAA2gAAAA8AAAAAAAAAAAAAAAAAmAIAAGRycy9k&#10;b3ducmV2LnhtbFBLBQYAAAAABAAEAPUAAACJAwAAAAA=&#10;" path="m12,l143,69,131,91,,22,12,xm230,114r131,68l349,204,218,136r12,-22xm448,228r130,68l567,318,437,249r11,-21xm666,342r131,68l785,431,654,363r12,-21xm884,455r103,54l975,531,873,477r11,-22xe" fillcolor="black" strokeweight="0">
                  <v:stroke joinstyle="bevel"/>
                  <v:path arrowok="t" o:connecttype="custom" o:connectlocs="7620,0;90805,43815;83185,57785;0,13970;7620,0;146050,72390;229235,115570;221615,129540;138430,86360;146050,72390;284480,144780;367030,187960;360045,201930;277495,158115;284480,144780;422910,217170;506095,260350;498475,273685;415290,230505;422910,217170;561340,288925;626745,323215;619125,337185;554355,302895;561340,288925" o:connectangles="0,0,0,0,0,0,0,0,0,0,0,0,0,0,0,0,0,0,0,0,0,0,0,0,0"/>
                  <o:lock v:ext="edit" verticies="t"/>
                </v:shape>
                <v:shape id="Freeform 62" o:spid="_x0000_s1037" style="position:absolute;left:1587;top:7747;width:9868;height:3257;visibility:visible;mso-wrap-style:square;v-text-anchor:top" coordsize="1554,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Vpr8QA&#10;AADbAAAADwAAAGRycy9kb3ducmV2LnhtbESPzW7CQAyE70h9h5UrcYMNHFCVsqAI0dJTJX4ewMq6&#10;m4isN2SXJOXp60MlbrZmPPN5vR19o3rqYh3YwGKegSIug63ZGbicP2ZvoGJCttgEJgO/FGG7eZms&#10;Mbdh4CP1p+SUhHDM0UCVUptrHcuKPMZ5aIlF+wmdxyRr57TtcJBw3+hllq20x5qlocKWdhWV19Pd&#10;GygWgzsU+zGtLp83d9z137ficTdm+joW76ASjelp/r/+soIv9PKLDK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Faa/EAAAA2wAAAA8AAAAAAAAAAAAAAAAAmAIAAGRycy9k&#10;b3ducmV2LnhtbFBLBQYAAAAABAAEAPUAAACJAwAAAAA=&#10;" path="m,490l141,446r7,23l7,513,,490xm234,416l375,371r7,24l241,439r-7,-23xm469,342l609,297r8,24l476,365r-7,-23xm703,267l844,223r7,23l711,291r-8,-24xm938,193r140,-44l1086,172,945,217r-7,-24xm1172,119l1313,75r7,23l1179,143r-7,-24xm1406,45l1547,r7,24l1414,68r-8,-23xe" fillcolor="black" strokeweight="0">
                  <v:stroke joinstyle="bevel"/>
                  <v:path arrowok="t" o:connecttype="custom" o:connectlocs="0,311150;89535,283210;93980,297815;4445,325755;0,311150;148590,264160;238125,235585;242570,250825;153035,278765;148590,264160;297815,217170;386715,188595;391795,203835;302260,231775;297815,217170;446405,169545;535940,141605;540385,156210;451485,184785;446405,169545;595630,122555;684530,94615;689610,109220;600075,137795;595630,122555;744220,75565;833755,47625;838200,62230;748665,90805;744220,75565;892810,28575;982345,0;986790,15240;897890,43180;892810,28575" o:connectangles="0,0,0,0,0,0,0,0,0,0,0,0,0,0,0,0,0,0,0,0,0,0,0,0,0,0,0,0,0,0,0,0,0,0,0"/>
                  <o:lock v:ext="edit" verticies="t"/>
                </v:shape>
                <v:line id="Line 63" o:spid="_x0000_s1038" style="position:absolute;visibility:visible;mso-wrap-style:square" from="4679,2184" to="12693,10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e8YcAAAADbAAAADwAAAGRycy9kb3ducmV2LnhtbERP22oCMRB9L/gPYYS+1UQfRFajeEGR&#10;WmirfsCwGXcXN5NlEzX69Y0g9G0O5zqTWbS1uFLrK8ca+j0Fgjh3puJCw/Gw/hiB8AHZYO2YNNzJ&#10;w2zaeZtgZtyNf+m6D4VIIewz1FCG0GRS+rwki77nGuLEnVxrMSTYFtK0eEvhtpYDpYbSYsWpocSG&#10;liXl5/3FanioXUQ1qr9/mFeDYvO5uH9x1Pq9G+djEIFi+Be/3FuT5vfh+Us6QE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IHvGHAAAAA2wAAAA8AAAAAAAAAAAAAAAAA&#10;oQIAAGRycy9kb3ducmV2LnhtbFBLBQYAAAAABAAEAPkAAACOAwAAAAA=&#10;" strokeweight="1pt">
                  <v:stroke joinstyle="miter"/>
                </v:line>
                <v:line id="Line 64" o:spid="_x0000_s1039" style="position:absolute;flip:x y;visibility:visible;mso-wrap-style:square" from="4679,2184" to="11811,7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SFCcEAAADbAAAADwAAAGRycy9kb3ducmV2LnhtbERPPWvDMBDdA/0P4grdYjmGlsSJEkJI&#10;aZcOtb1kO6yzZWKdjKXa7r+vCoVu93ifdzgtthcTjb5zrGCTpCCIa6c7bhVU5et6C8IHZI29Y1Lw&#10;TR5Ox4fVAXPtZv6kqQitiCHsc1RgQhhyKX1tyKJP3EAcucaNFkOEYyv1iHMMt73M0vRFWuw4Nhgc&#10;6GKovhdfVsH1udj2V6zK++RvH+Ztpy9NFZR6elzOexCBlvAv/nO/6zg/g99f4gHy+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5IUJwQAAANsAAAAPAAAAAAAAAAAAAAAA&#10;AKECAABkcnMvZG93bnJldi54bWxQSwUGAAAAAAQABAD5AAAAjwMAAAAA&#10;" strokeweight="1pt">
                  <v:stroke joinstyle="miter"/>
                </v:line>
                <v:shape id="Text Box 65" o:spid="_x0000_s1040" type="#_x0000_t202" style="position:absolute;left:2832;top:857;width:2844;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G5vcEA&#10;AADbAAAADwAAAGRycy9kb3ducmV2LnhtbERPS2vCQBC+F/wPywje6kalVaNrECHgpS0+wOuQHZNg&#10;djZk1zz+vVso9DYf33O2SW8q0VLjSssKZtMIBHFmdcm5guslfV+BcB5ZY2WZFAzkINmN3rYYa9vx&#10;idqzz0UIYRejgsL7OpbSZQUZdFNbEwfubhuDPsAml7rBLoSbSs6j6FMaLDk0FFjToaDscX4aBR/2&#10;a9n1WfTzWF7T23d9Xw8r9EpNxv1+A8JT7//Ff+6jDvMX8PtLOED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hub3BAAAA2wAAAA8AAAAAAAAAAAAAAAAAmAIAAGRycy9kb3du&#10;cmV2LnhtbFBLBQYAAAAABAAEAPUAAACGAwAAAAA=&#10;" filled="f" stroked="f" strokecolor="white">
                  <v:textbox>
                    <w:txbxContent>
                      <w:p w:rsidR="00AC05E3" w:rsidRDefault="00AC05E3" w:rsidP="00AC05E3">
                        <w:r>
                          <w:rPr>
                            <w:rFonts w:hint="eastAsia"/>
                          </w:rPr>
                          <w:t>P</w:t>
                        </w:r>
                      </w:p>
                    </w:txbxContent>
                  </v:textbox>
                </v:shape>
                <v:shape id="Text Box 66" o:spid="_x0000_s1041" type="#_x0000_t202" style="position:absolute;left:3956;top:6134;width:2844;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ghycEA&#10;AADbAAAADwAAAGRycy9kb3ducmV2LnhtbERPS2vCQBC+F/wPywje6kaxVaNrECHgpS0+wOuQHZNg&#10;djZk1zz+vVso9DYf33O2SW8q0VLjSssKZtMIBHFmdcm5guslfV+BcB5ZY2WZFAzkINmN3rYYa9vx&#10;idqzz0UIYRejgsL7OpbSZQUZdFNbEwfubhuDPsAml7rBLoSbSs6j6FMaLDk0FFjToaDscX4aBR/2&#10;a9n1WfTzWF7T23d9Xw8r9EpNxv1+A8JT7//Ff+6jDvMX8PtLOED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9IIcnBAAAA2wAAAA8AAAAAAAAAAAAAAAAAmAIAAGRycy9kb3du&#10;cmV2LnhtbFBLBQYAAAAABAAEAPUAAACGAwAAAAA=&#10;" filled="f" stroked="f" strokecolor="white">
                  <v:textbox>
                    <w:txbxContent>
                      <w:p w:rsidR="00AC05E3" w:rsidRDefault="00AC05E3" w:rsidP="00AC05E3">
                        <w:r>
                          <w:rPr>
                            <w:rFonts w:hint="eastAsia"/>
                          </w:rPr>
                          <w:t>D</w:t>
                        </w:r>
                      </w:p>
                    </w:txbxContent>
                  </v:textbox>
                </v:shape>
                <v:shape id="Text Box 67" o:spid="_x0000_s1042" type="#_x0000_t202" style="position:absolute;left:11671;top:6134;width:2845;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SEUr0A&#10;AADbAAAADwAAAGRycy9kb3ducmV2LnhtbERPyQrCMBC9C/5DGMGbpgpu1SgiCF5UXMDr0IxtsZmU&#10;Jtr690YQvM3jrbNYNaYQL6pcblnBoB+BIE6szjlVcL1se1MQziNrLCyTgjc5WC3brQXG2tZ8otfZ&#10;pyKEsItRQeZ9GUvpkowMur4tiQN3t5VBH2CVSl1hHcJNIYdRNJYGcw4NGZa0ySh5nJ9GwcjuJ3WT&#10;RMfH5Lq9Hcr77D1Fr1S306znIDw1/i/+uXc6zB/B95dwgFx+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ASEUr0AAADbAAAADwAAAAAAAAAAAAAAAACYAgAAZHJzL2Rvd25yZXYu&#10;eG1sUEsFBgAAAAAEAAQA9QAAAIIDAAAAAA==&#10;" filled="f" stroked="f" strokecolor="white">
                  <v:textbox>
                    <w:txbxContent>
                      <w:p w:rsidR="00AC05E3" w:rsidRDefault="00AC05E3" w:rsidP="00AC05E3">
                        <w:r>
                          <w:rPr>
                            <w:rFonts w:hint="eastAsia"/>
                          </w:rPr>
                          <w:t>C</w:t>
                        </w:r>
                      </w:p>
                    </w:txbxContent>
                  </v:textbox>
                </v:shape>
              </v:group>
            </w:pict>
          </mc:Fallback>
        </mc:AlternateContent>
      </w:r>
      <w:r w:rsidR="00AC05E3" w:rsidRPr="00705225">
        <w:rPr>
          <w:rFonts w:ascii="小米兰亭 Light" w:eastAsia="小米兰亭 Light" w:hAnsi="宋体" w:hint="eastAsia"/>
          <w:szCs w:val="21"/>
        </w:rPr>
        <w:t>其中</w:t>
      </w:r>
      <w:r w:rsidR="007924A1" w:rsidRPr="00705225">
        <w:rPr>
          <w:rFonts w:ascii="小米兰亭 Light" w:eastAsia="小米兰亭 Light" w:hAnsi="宋体" w:hint="eastAsia"/>
          <w:noProof/>
          <w:position w:val="-8"/>
          <w:szCs w:val="21"/>
        </w:rPr>
        <w:drawing>
          <wp:inline distT="0" distB="0" distL="0" distR="0" wp14:anchorId="46916464" wp14:editId="52C5199B">
            <wp:extent cx="2085975" cy="228600"/>
            <wp:effectExtent l="0" t="0" r="0" b="0"/>
            <wp:docPr id="137" name="图片 173" descr="www.91taoke.com 91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3" descr="www.91taoke.com 91淘课网"/>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085975" cy="228600"/>
                    </a:xfrm>
                    <a:prstGeom prst="rect">
                      <a:avLst/>
                    </a:prstGeom>
                    <a:noFill/>
                    <a:ln>
                      <a:noFill/>
                    </a:ln>
                  </pic:spPr>
                </pic:pic>
              </a:graphicData>
            </a:graphic>
          </wp:inline>
        </w:drawing>
      </w:r>
      <w:r w:rsidR="00AC05E3" w:rsidRPr="00705225">
        <w:rPr>
          <w:rFonts w:ascii="小米兰亭 Light" w:eastAsia="小米兰亭 Light" w:hAnsi="宋体" w:hint="eastAsia"/>
          <w:szCs w:val="21"/>
        </w:rPr>
        <w:t>．</w:t>
      </w:r>
    </w:p>
    <w:p w:rsidR="00AC05E3" w:rsidRPr="00705225" w:rsidRDefault="00AC05E3" w:rsidP="00B71B90">
      <w:pPr>
        <w:spacing w:line="360" w:lineRule="auto"/>
        <w:rPr>
          <w:rFonts w:ascii="小米兰亭 Light" w:eastAsia="小米兰亭 Light" w:hAnsi="宋体"/>
          <w:szCs w:val="21"/>
        </w:rPr>
      </w:pPr>
      <w:r w:rsidRPr="00705225">
        <w:rPr>
          <w:rFonts w:ascii="小米兰亭 Light" w:eastAsia="小米兰亭 Light" w:hAnsi="宋体" w:hint="eastAsia"/>
          <w:szCs w:val="21"/>
        </w:rPr>
        <w:t>（1）求证：</w:t>
      </w:r>
      <w:r w:rsidR="007924A1" w:rsidRPr="00705225">
        <w:rPr>
          <w:rFonts w:ascii="小米兰亭 Light" w:eastAsia="小米兰亭 Light" w:hAnsi="宋体" w:hint="eastAsia"/>
          <w:noProof/>
          <w:position w:val="-4"/>
          <w:szCs w:val="21"/>
        </w:rPr>
        <w:drawing>
          <wp:inline distT="0" distB="0" distL="0" distR="0" wp14:anchorId="4169B236" wp14:editId="0EE6ABCB">
            <wp:extent cx="619125" cy="161925"/>
            <wp:effectExtent l="0" t="0" r="0" b="0"/>
            <wp:docPr id="138" name="图片 172" descr="www.91taoke.com 91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2" descr="www.91taoke.com 91淘课网"/>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705225">
        <w:rPr>
          <w:rFonts w:ascii="小米兰亭 Light" w:eastAsia="小米兰亭 Light" w:hAnsi="宋体" w:hint="eastAsia"/>
          <w:szCs w:val="21"/>
        </w:rPr>
        <w:t>；</w:t>
      </w:r>
    </w:p>
    <w:p w:rsidR="00AC05E3" w:rsidRPr="00705225" w:rsidRDefault="006F2874" w:rsidP="00B71B90">
      <w:pPr>
        <w:spacing w:line="360" w:lineRule="auto"/>
        <w:rPr>
          <w:rFonts w:ascii="小米兰亭 Light" w:eastAsia="小米兰亭 Light" w:hAnsi="宋体"/>
          <w:szCs w:val="21"/>
        </w:rPr>
      </w:pPr>
      <w:r w:rsidRPr="00705225">
        <w:rPr>
          <w:rFonts w:ascii="小米兰亭 Light" w:eastAsia="小米兰亭 Light" w:hAnsi="宋体" w:hint="eastAsia"/>
          <w:noProof/>
          <w:szCs w:val="21"/>
        </w:rPr>
        <mc:AlternateContent>
          <mc:Choice Requires="wps">
            <w:drawing>
              <wp:anchor distT="0" distB="0" distL="114300" distR="114300" simplePos="0" relativeHeight="251657728" behindDoc="0" locked="0" layoutInCell="1" allowOverlap="1" wp14:anchorId="6C54A10B" wp14:editId="05B30AED">
                <wp:simplePos x="0" y="0"/>
                <wp:positionH relativeFrom="column">
                  <wp:posOffset>6336665</wp:posOffset>
                </wp:positionH>
                <wp:positionV relativeFrom="paragraph">
                  <wp:posOffset>282575</wp:posOffset>
                </wp:positionV>
                <wp:extent cx="284480" cy="323850"/>
                <wp:effectExtent l="0" t="0" r="0" b="0"/>
                <wp:wrapNone/>
                <wp:docPr id="1"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48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AC05E3" w:rsidRDefault="00AC05E3" w:rsidP="00AC05E3">
                            <w:r>
                              <w:rPr>
                                <w:rFonts w:hint="eastAsia"/>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 o:spid="_x0000_s1043" type="#_x0000_t202" style="position:absolute;left:0;text-align:left;margin-left:498.95pt;margin-top:22.25pt;width:22.4pt;height:2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" filled="f" stroked="f" strokecolor="white">
                <v:textbox>
                  <w:txbxContent>
                    <w:p w:rsidR="00AC05E3" w:rsidRDefault="00AC05E3" w:rsidP="00AC05E3">
                      <w:r>
                        <w:rPr>
                          <w:rFonts w:hint="eastAsia"/>
                        </w:rPr>
                        <w:t>B</w:t>
                      </w:r>
                    </w:p>
                  </w:txbxContent>
                </v:textbox>
              </v:shape>
            </w:pict>
          </mc:Fallback>
        </mc:AlternateContent>
      </w:r>
      <w:r w:rsidRPr="00705225">
        <w:rPr>
          <w:rFonts w:ascii="小米兰亭 Light" w:eastAsia="小米兰亭 Light" w:hAnsi="宋体" w:hint="eastAsia"/>
          <w:noProof/>
          <w:szCs w:val="21"/>
        </w:rPr>
        <mc:AlternateContent>
          <mc:Choice Requires="wps">
            <w:drawing>
              <wp:anchor distT="0" distB="0" distL="114300" distR="114300" simplePos="0" relativeHeight="251658752" behindDoc="0" locked="0" layoutInCell="1" allowOverlap="1" wp14:anchorId="42337966" wp14:editId="4BC50EC1">
                <wp:simplePos x="0" y="0"/>
                <wp:positionH relativeFrom="column">
                  <wp:posOffset>5172710</wp:posOffset>
                </wp:positionH>
                <wp:positionV relativeFrom="paragraph">
                  <wp:posOffset>282575</wp:posOffset>
                </wp:positionV>
                <wp:extent cx="284480" cy="323850"/>
                <wp:effectExtent l="0" t="0" r="0" b="0"/>
                <wp:wrapNone/>
                <wp:docPr id="2"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48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AC05E3" w:rsidRDefault="00AC05E3" w:rsidP="00AC05E3">
                            <w:r>
                              <w:rPr>
                                <w:rFonts w:hint="eastAsia"/>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 o:spid="_x0000_s1044" type="#_x0000_t202" style="position:absolute;left:0;text-align:left;margin-left:407.3pt;margin-top:22.25pt;width:22.4pt;height:25.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" filled="f" stroked="f" strokecolor="white">
                <v:textbox>
                  <w:txbxContent>
                    <w:p w:rsidR="00AC05E3" w:rsidRDefault="00AC05E3" w:rsidP="00AC05E3">
                      <w:r>
                        <w:rPr>
                          <w:rFonts w:hint="eastAsia"/>
                        </w:rPr>
                        <w:t>A</w:t>
                      </w:r>
                    </w:p>
                  </w:txbxContent>
                </v:textbox>
              </v:shape>
            </w:pict>
          </mc:Fallback>
        </mc:AlternateContent>
      </w:r>
      <w:r w:rsidR="00AC05E3" w:rsidRPr="00705225">
        <w:rPr>
          <w:rFonts w:ascii="小米兰亭 Light" w:eastAsia="小米兰亭 Light" w:hAnsi="宋体" w:hint="eastAsia"/>
          <w:szCs w:val="21"/>
        </w:rPr>
        <w:t>（2）求三棱锥</w:t>
      </w:r>
      <w:r w:rsidR="007924A1" w:rsidRPr="00705225">
        <w:rPr>
          <w:rFonts w:ascii="小米兰亭 Light" w:eastAsia="小米兰亭 Light" w:hAnsi="宋体" w:hint="eastAsia"/>
          <w:noProof/>
          <w:position w:val="-6"/>
          <w:szCs w:val="21"/>
        </w:rPr>
        <w:drawing>
          <wp:inline distT="0" distB="0" distL="0" distR="0" wp14:anchorId="2B63F022" wp14:editId="34000784">
            <wp:extent cx="600075" cy="171450"/>
            <wp:effectExtent l="0" t="0" r="0" b="0"/>
            <wp:docPr id="139" name="图片 171" descr="www.91taoke.com 91淘课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1" descr="www.91taoke.com 91淘课网"/>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600075" cy="171450"/>
                    </a:xfrm>
                    <a:prstGeom prst="rect">
                      <a:avLst/>
                    </a:prstGeom>
                    <a:noFill/>
                    <a:ln>
                      <a:noFill/>
                    </a:ln>
                  </pic:spPr>
                </pic:pic>
              </a:graphicData>
            </a:graphic>
          </wp:inline>
        </w:drawing>
      </w:r>
      <w:r w:rsidR="00AC05E3" w:rsidRPr="00705225">
        <w:rPr>
          <w:rFonts w:ascii="小米兰亭 Light" w:eastAsia="小米兰亭 Light" w:hAnsi="宋体" w:hint="eastAsia"/>
          <w:szCs w:val="21"/>
        </w:rPr>
        <w:t>的体积．</w:t>
      </w:r>
    </w:p>
    <w:p w:rsidR="00092C7F" w:rsidRPr="00B71B90" w:rsidRDefault="000A31E7" w:rsidP="006F2874">
      <w:pPr>
        <w:spacing w:line="360" w:lineRule="auto"/>
        <w:rPr>
          <w:rFonts w:ascii="宋体" w:hAnsi="宋体"/>
          <w:szCs w:val="21"/>
        </w:rPr>
      </w:pPr>
      <w:r w:rsidRPr="003B3838">
        <w:rPr>
          <w:rFonts w:ascii="汉仪旗黑-50S" w:eastAsia="汉仪旗黑-50S" w:hAnsi="汉仪旗黑-50S" w:hint="eastAsia"/>
          <w:noProof/>
          <w:sz w:val="24"/>
        </w:rPr>
        <mc:AlternateContent>
          <mc:Choice Requires="wps">
            <w:drawing>
              <wp:anchor distT="0" distB="0" distL="114300" distR="114300" simplePos="0" relativeHeight="251675136" behindDoc="0" locked="0" layoutInCell="1" allowOverlap="1" wp14:anchorId="213B536E" wp14:editId="7BFC6019">
                <wp:simplePos x="0" y="0"/>
                <wp:positionH relativeFrom="margin">
                  <wp:posOffset>5581650</wp:posOffset>
                </wp:positionH>
                <wp:positionV relativeFrom="page">
                  <wp:posOffset>10096500</wp:posOffset>
                </wp:positionV>
                <wp:extent cx="1419225" cy="323850"/>
                <wp:effectExtent l="0" t="0" r="28575" b="19050"/>
                <wp:wrapNone/>
                <wp:docPr id="23" name="文本框 23"/>
                <wp:cNvGraphicFramePr/>
                <a:graphic xmlns:a="http://schemas.openxmlformats.org/drawingml/2006/main">
                  <a:graphicData uri="http://schemas.microsoft.com/office/word/2010/wordprocessingShape">
                    <wps:wsp>
                      <wps:cNvSpPr txBox="1"/>
                      <wps:spPr>
                        <a:xfrm>
                          <a:off x="0" y="0"/>
                          <a:ext cx="1419225" cy="323850"/>
                        </a:xfrm>
                        <a:prstGeom prst="rect">
                          <a:avLst/>
                        </a:prstGeom>
                        <a:solidFill>
                          <a:schemeClr val="tx1"/>
                        </a:solidFill>
                        <a:ln w="6350">
                          <a:solidFill>
                            <a:schemeClr val="tx1"/>
                          </a:solidFill>
                        </a:ln>
                      </wps:spPr>
                      <wps:txbx>
                        <w:txbxContent>
                          <w:p w:rsidR="000A31E7" w:rsidRPr="0019185E" w:rsidRDefault="000A31E7" w:rsidP="000A31E7">
                            <w:pPr>
                              <w:spacing w:line="240" w:lineRule="exact"/>
                              <w:jc w:val="center"/>
                              <w:rPr>
                                <w:rFonts w:ascii="微软雅黑 Light" w:eastAsia="微软雅黑 Light" w:hAnsi="微软雅黑 Light"/>
                              </w:rPr>
                            </w:pPr>
                            <w:r>
                              <w:rPr>
                                <w:rFonts w:ascii="Google Sans" w:eastAsia="微软雅黑 Light" w:hAnsi="Google Sans" w:hint="eastAsia"/>
                              </w:rPr>
                              <w:t>高二期末文数</w:t>
                            </w:r>
                            <w:r w:rsidRPr="0019185E">
                              <w:rPr>
                                <w:rFonts w:ascii="微软雅黑 Light" w:eastAsia="微软雅黑 Light" w:hAnsi="微软雅黑 Light" w:hint="eastAsia"/>
                              </w:rPr>
                              <w:t xml:space="preserve"> </w:t>
                            </w:r>
                            <w:r w:rsidRPr="0019185E">
                              <w:rPr>
                                <w:rFonts w:ascii="微软雅黑 Light" w:eastAsia="微软雅黑 Light" w:hAnsi="微软雅黑 Light"/>
                                <w:lang w:val="zh-CN"/>
                              </w:rPr>
                              <w:t xml:space="preserve"> </w:t>
                            </w:r>
                            <w:r w:rsidRPr="0067716A">
                              <w:rPr>
                                <w:rFonts w:ascii="Google Sans" w:eastAsia="微软雅黑 Light" w:hAnsi="Google Sans"/>
                                <w:bCs/>
                              </w:rPr>
                              <w:fldChar w:fldCharType="begin"/>
                            </w:r>
                            <w:r w:rsidRPr="0067716A">
                              <w:rPr>
                                <w:rFonts w:ascii="Google Sans" w:eastAsia="微软雅黑 Light" w:hAnsi="Google Sans"/>
                                <w:bCs/>
                              </w:rPr>
                              <w:instrText>PAGE  \* Arabic  \* MERGEFORMAT</w:instrText>
                            </w:r>
                            <w:r w:rsidRPr="0067716A">
                              <w:rPr>
                                <w:rFonts w:ascii="Google Sans" w:eastAsia="微软雅黑 Light" w:hAnsi="Google Sans"/>
                                <w:bCs/>
                              </w:rPr>
                              <w:fldChar w:fldCharType="separate"/>
                            </w:r>
                            <w:r w:rsidR="00E94737" w:rsidRPr="00E94737">
                              <w:rPr>
                                <w:rFonts w:ascii="Google Sans" w:eastAsia="微软雅黑 Light" w:hAnsi="Google Sans"/>
                                <w:bCs/>
                                <w:noProof/>
                                <w:lang w:val="zh-CN"/>
                              </w:rPr>
                              <w:t>4</w:t>
                            </w:r>
                            <w:r w:rsidRPr="0067716A">
                              <w:rPr>
                                <w:rFonts w:ascii="Google Sans" w:eastAsia="微软雅黑 Light" w:hAnsi="Google Sans"/>
                                <w:bCs/>
                              </w:rPr>
                              <w:fldChar w:fldCharType="end"/>
                            </w:r>
                            <w:r w:rsidRPr="0067716A">
                              <w:rPr>
                                <w:rFonts w:ascii="Google Sans" w:eastAsia="微软雅黑 Light" w:hAnsi="Google Sans"/>
                                <w:lang w:val="zh-CN"/>
                              </w:rPr>
                              <w:t xml:space="preserve"> / </w:t>
                            </w:r>
                            <w:r w:rsidRPr="0067716A">
                              <w:rPr>
                                <w:rFonts w:ascii="Google Sans" w:eastAsia="微软雅黑 Light" w:hAnsi="Google Sans"/>
                                <w:bCs/>
                              </w:rPr>
                              <w:fldChar w:fldCharType="begin"/>
                            </w:r>
                            <w:r w:rsidRPr="0067716A">
                              <w:rPr>
                                <w:rFonts w:ascii="Google Sans" w:eastAsia="微软雅黑 Light" w:hAnsi="Google Sans"/>
                                <w:bCs/>
                              </w:rPr>
                              <w:instrText>NUMPAGES  \* Arabic  \* MERGEFORMAT</w:instrText>
                            </w:r>
                            <w:r w:rsidRPr="0067716A">
                              <w:rPr>
                                <w:rFonts w:ascii="Google Sans" w:eastAsia="微软雅黑 Light" w:hAnsi="Google Sans"/>
                                <w:bCs/>
                              </w:rPr>
                              <w:fldChar w:fldCharType="separate"/>
                            </w:r>
                            <w:r w:rsidR="00E94737" w:rsidRPr="00E94737">
                              <w:rPr>
                                <w:rFonts w:ascii="Google Sans" w:eastAsia="微软雅黑 Light" w:hAnsi="Google Sans"/>
                                <w:bCs/>
                                <w:noProof/>
                                <w:lang w:val="zh-CN"/>
                              </w:rPr>
                              <w:t>4</w:t>
                            </w:r>
                            <w:r w:rsidRPr="0067716A">
                              <w:rPr>
                                <w:rFonts w:ascii="Google Sans" w:eastAsia="微软雅黑 Light" w:hAnsi="Google Sans"/>
                                <w:bCs/>
                              </w:rPr>
                              <w:fldChar w:fldCharType="end"/>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文本框 23" o:spid="_x0000_s1048" type="#_x0000_t202" style="position:absolute;left:0;text-align:left;margin-left:439.5pt;margin-top:795pt;width:111.75pt;height:25.5pt;z-index:251675136;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" fillcolor="black [3213]" strokecolor="black [3213]" strokeweight=".5pt">
                <v:textbox>
                  <w:txbxContent>
                    <w:p w:rsidR="000A31E7" w:rsidRPr="0019185E" w:rsidRDefault="000A31E7" w:rsidP="000A31E7">
                      <w:pPr>
                        <w:spacing w:line="240" w:lineRule="exact"/>
                        <w:jc w:val="center"/>
                        <w:rPr>
                          <w:rFonts w:ascii="微软雅黑 Light" w:eastAsia="微软雅黑 Light" w:hAnsi="微软雅黑 Light"/>
                        </w:rPr>
                      </w:pPr>
                      <w:r>
                        <w:rPr>
                          <w:rFonts w:ascii="Google Sans" w:eastAsia="微软雅黑 Light" w:hAnsi="Google Sans" w:hint="eastAsia"/>
                        </w:rPr>
                        <w:t>高二期末文数</w:t>
                      </w:r>
                      <w:r w:rsidRPr="0019185E">
                        <w:rPr>
                          <w:rFonts w:ascii="微软雅黑 Light" w:eastAsia="微软雅黑 Light" w:hAnsi="微软雅黑 Light" w:hint="eastAsia"/>
                        </w:rPr>
                        <w:t xml:space="preserve"> </w:t>
                      </w:r>
                      <w:r w:rsidRPr="0019185E">
                        <w:rPr>
                          <w:rFonts w:ascii="微软雅黑 Light" w:eastAsia="微软雅黑 Light" w:hAnsi="微软雅黑 Light"/>
                          <w:lang w:val="zh-CN"/>
                        </w:rPr>
                        <w:t xml:space="preserve"> </w:t>
                      </w:r>
                      <w:r w:rsidRPr="0067716A">
                        <w:rPr>
                          <w:rFonts w:ascii="Google Sans" w:eastAsia="微软雅黑 Light" w:hAnsi="Google Sans"/>
                          <w:bCs/>
                        </w:rPr>
                        <w:fldChar w:fldCharType="begin"/>
                      </w:r>
                      <w:r w:rsidRPr="0067716A">
                        <w:rPr>
                          <w:rFonts w:ascii="Google Sans" w:eastAsia="微软雅黑 Light" w:hAnsi="Google Sans"/>
                          <w:bCs/>
                        </w:rPr>
                        <w:instrText>PAGE  \* Arabic  \* MERGEFORMAT</w:instrText>
                      </w:r>
                      <w:r w:rsidRPr="0067716A">
                        <w:rPr>
                          <w:rFonts w:ascii="Google Sans" w:eastAsia="微软雅黑 Light" w:hAnsi="Google Sans"/>
                          <w:bCs/>
                        </w:rPr>
                        <w:fldChar w:fldCharType="separate"/>
                      </w:r>
                      <w:r w:rsidR="00E94737" w:rsidRPr="00E94737">
                        <w:rPr>
                          <w:rFonts w:ascii="Google Sans" w:eastAsia="微软雅黑 Light" w:hAnsi="Google Sans"/>
                          <w:bCs/>
                          <w:noProof/>
                          <w:lang w:val="zh-CN"/>
                        </w:rPr>
                        <w:t>4</w:t>
                      </w:r>
                      <w:r w:rsidRPr="0067716A">
                        <w:rPr>
                          <w:rFonts w:ascii="Google Sans" w:eastAsia="微软雅黑 Light" w:hAnsi="Google Sans"/>
                          <w:bCs/>
                        </w:rPr>
                        <w:fldChar w:fldCharType="end"/>
                      </w:r>
                      <w:r w:rsidRPr="0067716A">
                        <w:rPr>
                          <w:rFonts w:ascii="Google Sans" w:eastAsia="微软雅黑 Light" w:hAnsi="Google Sans"/>
                          <w:lang w:val="zh-CN"/>
                        </w:rPr>
                        <w:t xml:space="preserve"> / </w:t>
                      </w:r>
                      <w:r w:rsidRPr="0067716A">
                        <w:rPr>
                          <w:rFonts w:ascii="Google Sans" w:eastAsia="微软雅黑 Light" w:hAnsi="Google Sans"/>
                          <w:bCs/>
                        </w:rPr>
                        <w:fldChar w:fldCharType="begin"/>
                      </w:r>
                      <w:r w:rsidRPr="0067716A">
                        <w:rPr>
                          <w:rFonts w:ascii="Google Sans" w:eastAsia="微软雅黑 Light" w:hAnsi="Google Sans"/>
                          <w:bCs/>
                        </w:rPr>
                        <w:instrText>NUMPAGES  \* Arabic  \* MERGEFORMAT</w:instrText>
                      </w:r>
                      <w:r w:rsidRPr="0067716A">
                        <w:rPr>
                          <w:rFonts w:ascii="Google Sans" w:eastAsia="微软雅黑 Light" w:hAnsi="Google Sans"/>
                          <w:bCs/>
                        </w:rPr>
                        <w:fldChar w:fldCharType="separate"/>
                      </w:r>
                      <w:r w:rsidR="00E94737" w:rsidRPr="00E94737">
                        <w:rPr>
                          <w:rFonts w:ascii="Google Sans" w:eastAsia="微软雅黑 Light" w:hAnsi="Google Sans"/>
                          <w:bCs/>
                          <w:noProof/>
                          <w:lang w:val="zh-CN"/>
                        </w:rPr>
                        <w:t>4</w:t>
                      </w:r>
                      <w:r w:rsidRPr="0067716A">
                        <w:rPr>
                          <w:rFonts w:ascii="Google Sans" w:eastAsia="微软雅黑 Light" w:hAnsi="Google Sans"/>
                          <w:bCs/>
                        </w:rPr>
                        <w:fldChar w:fldCharType="end"/>
                      </w:r>
                    </w:p>
                  </w:txbxContent>
                </v:textbox>
                <w10:wrap anchorx="margin" anchory="page"/>
              </v:shape>
            </w:pict>
          </mc:Fallback>
        </mc:AlternateContent>
      </w:r>
    </w:p>
    <w:sectPr w:rsidR="00092C7F" w:rsidRPr="00B71B90" w:rsidSect="00705225">
      <w:footerReference w:type="even" r:id="rId227"/>
      <w:pgSz w:w="11907" w:h="16839" w:code="9"/>
      <w:pgMar w:top="426" w:right="426" w:bottom="426" w:left="426" w:header="851" w:footer="0"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7874" w:rsidRDefault="00B57874">
      <w:r>
        <w:separator/>
      </w:r>
    </w:p>
  </w:endnote>
  <w:endnote w:type="continuationSeparator" w:id="0">
    <w:p w:rsidR="00B57874" w:rsidRDefault="00B578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微软雅黑">
    <w:panose1 w:val="020B0503020204020204"/>
    <w:charset w:val="86"/>
    <w:family w:val="swiss"/>
    <w:pitch w:val="variable"/>
    <w:sig w:usb0="80000287" w:usb1="280F3C52" w:usb2="00000016" w:usb3="00000000" w:csb0="0004001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小米兰亭 Light">
    <w:panose1 w:val="03000502000000000000"/>
    <w:charset w:val="86"/>
    <w:family w:val="script"/>
    <w:pitch w:val="variable"/>
    <w:sig w:usb0="A00002BF" w:usb1="38CF7CFA" w:usb2="00000016" w:usb3="00000000" w:csb0="00040000" w:csb1="00000000"/>
  </w:font>
  <w:font w:name="黑体">
    <w:altName w:val="SimHei"/>
    <w:panose1 w:val="02010609060101010101"/>
    <w:charset w:val="86"/>
    <w:family w:val="modern"/>
    <w:notTrueType/>
    <w:pitch w:val="fixed"/>
    <w:sig w:usb0="00000001" w:usb1="080E0000" w:usb2="00000010" w:usb3="00000000" w:csb0="00040000" w:csb1="00000000"/>
  </w:font>
  <w:font w:name="汉仪旗黑-50S">
    <w:panose1 w:val="00020600040101010101"/>
    <w:charset w:val="86"/>
    <w:family w:val="roman"/>
    <w:pitch w:val="variable"/>
    <w:sig w:usb0="A00002BF" w:usb1="3ACF7CFA" w:usb2="00000016" w:usb3="00000000" w:csb0="0004009F" w:csb1="00000000"/>
  </w:font>
  <w:font w:name="华文楷体">
    <w:panose1 w:val="02010600040101010101"/>
    <w:charset w:val="86"/>
    <w:family w:val="auto"/>
    <w:pitch w:val="variable"/>
    <w:sig w:usb0="00000287" w:usb1="080F0000" w:usb2="00000010" w:usb3="00000000" w:csb0="0004009F" w:csb1="00000000"/>
  </w:font>
  <w:font w:name="Google Sans">
    <w:panose1 w:val="020B0503030502040204"/>
    <w:charset w:val="00"/>
    <w:family w:val="swiss"/>
    <w:pitch w:val="variable"/>
    <w:sig w:usb0="20000287" w:usb1="00000000" w:usb2="00000000" w:usb3="00000000" w:csb0="0000019F" w:csb1="00000000"/>
  </w:font>
  <w:font w:name="微软雅黑 Light">
    <w:panose1 w:val="020B0502040204020203"/>
    <w:charset w:val="86"/>
    <w:family w:val="swiss"/>
    <w:pitch w:val="variable"/>
    <w:sig w:usb0="80000287" w:usb1="28CF0010"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E31" w:rsidRDefault="002C3E31" w:rsidP="003036B7">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2C3E31" w:rsidRDefault="002C3E31">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7874" w:rsidRDefault="00B57874">
      <w:r>
        <w:separator/>
      </w:r>
    </w:p>
  </w:footnote>
  <w:footnote w:type="continuationSeparator" w:id="0">
    <w:p w:rsidR="00B57874" w:rsidRDefault="00B5787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36622"/>
    <w:multiLevelType w:val="hybridMultilevel"/>
    <w:tmpl w:val="FCF61140"/>
    <w:lvl w:ilvl="0" w:tplc="393AF682">
      <w:start w:val="1"/>
      <w:numFmt w:val="japaneseCounting"/>
      <w:lvlText w:val="%1、"/>
      <w:lvlJc w:val="left"/>
      <w:pPr>
        <w:ind w:left="510" w:hanging="510"/>
      </w:pPr>
      <w:rPr>
        <w:rFonts w:ascii="微软雅黑" w:eastAsia="微软雅黑" w:hAnsi="微软雅黑"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2345"/>
    <w:rsid w:val="00012153"/>
    <w:rsid w:val="000821C9"/>
    <w:rsid w:val="00092C7F"/>
    <w:rsid w:val="000A31E7"/>
    <w:rsid w:val="00121AA2"/>
    <w:rsid w:val="001405B2"/>
    <w:rsid w:val="00146BD0"/>
    <w:rsid w:val="001E2345"/>
    <w:rsid w:val="002549E1"/>
    <w:rsid w:val="002A11F6"/>
    <w:rsid w:val="002C3E31"/>
    <w:rsid w:val="002D6332"/>
    <w:rsid w:val="003036B7"/>
    <w:rsid w:val="003510CE"/>
    <w:rsid w:val="00361C77"/>
    <w:rsid w:val="00373B1B"/>
    <w:rsid w:val="00391B4F"/>
    <w:rsid w:val="003D0134"/>
    <w:rsid w:val="003D1B14"/>
    <w:rsid w:val="00446BD2"/>
    <w:rsid w:val="004753B5"/>
    <w:rsid w:val="004D6176"/>
    <w:rsid w:val="005827C7"/>
    <w:rsid w:val="005B0A82"/>
    <w:rsid w:val="005F1E8A"/>
    <w:rsid w:val="0060030B"/>
    <w:rsid w:val="006038A3"/>
    <w:rsid w:val="00604187"/>
    <w:rsid w:val="00621348"/>
    <w:rsid w:val="006228BA"/>
    <w:rsid w:val="00624D18"/>
    <w:rsid w:val="00656401"/>
    <w:rsid w:val="006939B1"/>
    <w:rsid w:val="006A4D7A"/>
    <w:rsid w:val="006C2B5D"/>
    <w:rsid w:val="006E11A4"/>
    <w:rsid w:val="006F2874"/>
    <w:rsid w:val="006F42F8"/>
    <w:rsid w:val="00705225"/>
    <w:rsid w:val="007122C1"/>
    <w:rsid w:val="00712448"/>
    <w:rsid w:val="007223A4"/>
    <w:rsid w:val="00722EE7"/>
    <w:rsid w:val="00747010"/>
    <w:rsid w:val="00764D5D"/>
    <w:rsid w:val="0076767B"/>
    <w:rsid w:val="00772303"/>
    <w:rsid w:val="007924A1"/>
    <w:rsid w:val="007A65AA"/>
    <w:rsid w:val="007C5B50"/>
    <w:rsid w:val="007F77C7"/>
    <w:rsid w:val="008000E3"/>
    <w:rsid w:val="00800986"/>
    <w:rsid w:val="008359D0"/>
    <w:rsid w:val="00877F57"/>
    <w:rsid w:val="008F564A"/>
    <w:rsid w:val="008F6875"/>
    <w:rsid w:val="00927E51"/>
    <w:rsid w:val="009349D8"/>
    <w:rsid w:val="009528E4"/>
    <w:rsid w:val="00955EB5"/>
    <w:rsid w:val="00973CBF"/>
    <w:rsid w:val="00A07199"/>
    <w:rsid w:val="00A14538"/>
    <w:rsid w:val="00A70199"/>
    <w:rsid w:val="00AC05E3"/>
    <w:rsid w:val="00AD31E6"/>
    <w:rsid w:val="00AE0FEC"/>
    <w:rsid w:val="00B57874"/>
    <w:rsid w:val="00B71B90"/>
    <w:rsid w:val="00B73F6C"/>
    <w:rsid w:val="00B918CB"/>
    <w:rsid w:val="00BE1E69"/>
    <w:rsid w:val="00C06AC1"/>
    <w:rsid w:val="00C23B30"/>
    <w:rsid w:val="00C26BD7"/>
    <w:rsid w:val="00C7161A"/>
    <w:rsid w:val="00CA202C"/>
    <w:rsid w:val="00CB3EB5"/>
    <w:rsid w:val="00D50614"/>
    <w:rsid w:val="00D51F0E"/>
    <w:rsid w:val="00D717D2"/>
    <w:rsid w:val="00DC1E2C"/>
    <w:rsid w:val="00DE06D4"/>
    <w:rsid w:val="00DF666F"/>
    <w:rsid w:val="00E05124"/>
    <w:rsid w:val="00E565CC"/>
    <w:rsid w:val="00E94737"/>
    <w:rsid w:val="00EC6B5F"/>
    <w:rsid w:val="00ED7479"/>
    <w:rsid w:val="00F13369"/>
    <w:rsid w:val="00F42D72"/>
    <w:rsid w:val="00F6697B"/>
    <w:rsid w:val="00F712F0"/>
    <w:rsid w:val="00F74CE3"/>
    <w:rsid w:val="00F864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E2345"/>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纯文本 Char,Char,标题1 Char Char,Char Char Char,Char Char,纯文本 Char1,标题1 Char,普通文字 Char Char,纯文本 Char Char Char,纯文本 Char Char1,普通文字,标题1 Char Char Char Char Char,纯文本 Char Char1 Char Char Char,游数的,标题1 Char Char Char Char,游数的格式"/>
    <w:basedOn w:val="a"/>
    <w:rsid w:val="001E2345"/>
    <w:rPr>
      <w:rFonts w:ascii="宋体" w:hAnsi="Courier New" w:cs="Courier New"/>
      <w:szCs w:val="21"/>
    </w:rPr>
  </w:style>
  <w:style w:type="paragraph" w:customStyle="1" w:styleId="DefaultParagraph">
    <w:name w:val="DefaultParagraph"/>
    <w:rsid w:val="00973CBF"/>
    <w:rPr>
      <w:rFonts w:hAnsi="Calibri"/>
      <w:kern w:val="2"/>
      <w:sz w:val="21"/>
      <w:szCs w:val="22"/>
    </w:rPr>
  </w:style>
  <w:style w:type="paragraph" w:styleId="a4">
    <w:name w:val="footer"/>
    <w:basedOn w:val="a"/>
    <w:link w:val="Char"/>
    <w:uiPriority w:val="99"/>
    <w:rsid w:val="003036B7"/>
    <w:pPr>
      <w:tabs>
        <w:tab w:val="center" w:pos="4153"/>
        <w:tab w:val="right" w:pos="8306"/>
      </w:tabs>
      <w:snapToGrid w:val="0"/>
      <w:jc w:val="left"/>
    </w:pPr>
    <w:rPr>
      <w:sz w:val="18"/>
      <w:szCs w:val="18"/>
    </w:rPr>
  </w:style>
  <w:style w:type="character" w:styleId="a5">
    <w:name w:val="page number"/>
    <w:basedOn w:val="a0"/>
    <w:rsid w:val="003036B7"/>
  </w:style>
  <w:style w:type="paragraph" w:styleId="a6">
    <w:name w:val="header"/>
    <w:basedOn w:val="a"/>
    <w:rsid w:val="003036B7"/>
    <w:pPr>
      <w:pBdr>
        <w:bottom w:val="single" w:sz="6" w:space="1" w:color="auto"/>
      </w:pBdr>
      <w:tabs>
        <w:tab w:val="center" w:pos="4153"/>
        <w:tab w:val="right" w:pos="8306"/>
      </w:tabs>
      <w:snapToGrid w:val="0"/>
      <w:jc w:val="center"/>
    </w:pPr>
    <w:rPr>
      <w:sz w:val="18"/>
      <w:szCs w:val="18"/>
    </w:rPr>
  </w:style>
  <w:style w:type="paragraph" w:customStyle="1" w:styleId="0">
    <w:name w:val="正文_0"/>
    <w:qFormat/>
    <w:rsid w:val="00C7161A"/>
    <w:rPr>
      <w:rFonts w:ascii="宋体" w:hAnsi="宋体" w:cs="宋体"/>
      <w:color w:val="000000"/>
      <w:sz w:val="24"/>
      <w:szCs w:val="24"/>
    </w:rPr>
  </w:style>
  <w:style w:type="paragraph" w:customStyle="1" w:styleId="00">
    <w:name w:val="正文_0_0"/>
    <w:qFormat/>
    <w:rsid w:val="00C7161A"/>
    <w:pPr>
      <w:widowControl w:val="0"/>
      <w:jc w:val="both"/>
    </w:pPr>
    <w:rPr>
      <w:rFonts w:ascii="Calibri" w:hAnsi="Calibri"/>
      <w:kern w:val="2"/>
      <w:sz w:val="21"/>
      <w:szCs w:val="22"/>
    </w:rPr>
  </w:style>
  <w:style w:type="paragraph" w:customStyle="1" w:styleId="01">
    <w:name w:val="纯文本_0"/>
    <w:basedOn w:val="0"/>
    <w:qFormat/>
    <w:rsid w:val="00C7161A"/>
    <w:pPr>
      <w:widowControl w:val="0"/>
      <w:jc w:val="both"/>
    </w:pPr>
    <w:rPr>
      <w:rFonts w:hAnsi="Courier New" w:cs="Times New Roman"/>
      <w:color w:val="auto"/>
      <w:kern w:val="2"/>
      <w:sz w:val="21"/>
      <w:szCs w:val="21"/>
      <w:lang w:val="x-none" w:eastAsia="x-none"/>
    </w:rPr>
  </w:style>
  <w:style w:type="paragraph" w:customStyle="1" w:styleId="Normal16">
    <w:name w:val="Normal_16"/>
    <w:qFormat/>
    <w:rsid w:val="00C7161A"/>
    <w:pPr>
      <w:widowControl w:val="0"/>
      <w:jc w:val="both"/>
    </w:pPr>
    <w:rPr>
      <w:rFonts w:ascii="Calibri" w:hAnsi="Calibri"/>
    </w:rPr>
  </w:style>
  <w:style w:type="paragraph" w:customStyle="1" w:styleId="Normal15">
    <w:name w:val="Normal_15"/>
    <w:qFormat/>
    <w:rsid w:val="00772303"/>
    <w:rPr>
      <w:rFonts w:ascii="Calibri" w:hAnsi="Calibri"/>
      <w:sz w:val="24"/>
      <w:szCs w:val="24"/>
    </w:rPr>
  </w:style>
  <w:style w:type="character" w:customStyle="1" w:styleId="Char">
    <w:name w:val="页脚 Char"/>
    <w:basedOn w:val="a0"/>
    <w:link w:val="a4"/>
    <w:uiPriority w:val="99"/>
    <w:rsid w:val="00F42D72"/>
    <w:rPr>
      <w:kern w:val="2"/>
      <w:sz w:val="18"/>
      <w:szCs w:val="18"/>
    </w:rPr>
  </w:style>
  <w:style w:type="paragraph" w:styleId="a7">
    <w:name w:val="Balloon Text"/>
    <w:basedOn w:val="a"/>
    <w:link w:val="Char0"/>
    <w:rsid w:val="00F42D72"/>
    <w:rPr>
      <w:sz w:val="18"/>
      <w:szCs w:val="18"/>
    </w:rPr>
  </w:style>
  <w:style w:type="character" w:customStyle="1" w:styleId="Char0">
    <w:name w:val="批注框文本 Char"/>
    <w:basedOn w:val="a0"/>
    <w:link w:val="a7"/>
    <w:rsid w:val="00F42D72"/>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E2345"/>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纯文本 Char,Char,标题1 Char Char,Char Char Char,Char Char,纯文本 Char1,标题1 Char,普通文字 Char Char,纯文本 Char Char Char,纯文本 Char Char1,普通文字,标题1 Char Char Char Char Char,纯文本 Char Char1 Char Char Char,游数的,标题1 Char Char Char Char,游数的格式"/>
    <w:basedOn w:val="a"/>
    <w:rsid w:val="001E2345"/>
    <w:rPr>
      <w:rFonts w:ascii="宋体" w:hAnsi="Courier New" w:cs="Courier New"/>
      <w:szCs w:val="21"/>
    </w:rPr>
  </w:style>
  <w:style w:type="paragraph" w:customStyle="1" w:styleId="DefaultParagraph">
    <w:name w:val="DefaultParagraph"/>
    <w:rsid w:val="00973CBF"/>
    <w:rPr>
      <w:rFonts w:hAnsi="Calibri"/>
      <w:kern w:val="2"/>
      <w:sz w:val="21"/>
      <w:szCs w:val="22"/>
    </w:rPr>
  </w:style>
  <w:style w:type="paragraph" w:styleId="a4">
    <w:name w:val="footer"/>
    <w:basedOn w:val="a"/>
    <w:link w:val="Char"/>
    <w:uiPriority w:val="99"/>
    <w:rsid w:val="003036B7"/>
    <w:pPr>
      <w:tabs>
        <w:tab w:val="center" w:pos="4153"/>
        <w:tab w:val="right" w:pos="8306"/>
      </w:tabs>
      <w:snapToGrid w:val="0"/>
      <w:jc w:val="left"/>
    </w:pPr>
    <w:rPr>
      <w:sz w:val="18"/>
      <w:szCs w:val="18"/>
    </w:rPr>
  </w:style>
  <w:style w:type="character" w:styleId="a5">
    <w:name w:val="page number"/>
    <w:basedOn w:val="a0"/>
    <w:rsid w:val="003036B7"/>
  </w:style>
  <w:style w:type="paragraph" w:styleId="a6">
    <w:name w:val="header"/>
    <w:basedOn w:val="a"/>
    <w:rsid w:val="003036B7"/>
    <w:pPr>
      <w:pBdr>
        <w:bottom w:val="single" w:sz="6" w:space="1" w:color="auto"/>
      </w:pBdr>
      <w:tabs>
        <w:tab w:val="center" w:pos="4153"/>
        <w:tab w:val="right" w:pos="8306"/>
      </w:tabs>
      <w:snapToGrid w:val="0"/>
      <w:jc w:val="center"/>
    </w:pPr>
    <w:rPr>
      <w:sz w:val="18"/>
      <w:szCs w:val="18"/>
    </w:rPr>
  </w:style>
  <w:style w:type="paragraph" w:customStyle="1" w:styleId="0">
    <w:name w:val="正文_0"/>
    <w:qFormat/>
    <w:rsid w:val="00C7161A"/>
    <w:rPr>
      <w:rFonts w:ascii="宋体" w:hAnsi="宋体" w:cs="宋体"/>
      <w:color w:val="000000"/>
      <w:sz w:val="24"/>
      <w:szCs w:val="24"/>
    </w:rPr>
  </w:style>
  <w:style w:type="paragraph" w:customStyle="1" w:styleId="00">
    <w:name w:val="正文_0_0"/>
    <w:qFormat/>
    <w:rsid w:val="00C7161A"/>
    <w:pPr>
      <w:widowControl w:val="0"/>
      <w:jc w:val="both"/>
    </w:pPr>
    <w:rPr>
      <w:rFonts w:ascii="Calibri" w:hAnsi="Calibri"/>
      <w:kern w:val="2"/>
      <w:sz w:val="21"/>
      <w:szCs w:val="22"/>
    </w:rPr>
  </w:style>
  <w:style w:type="paragraph" w:customStyle="1" w:styleId="01">
    <w:name w:val="纯文本_0"/>
    <w:basedOn w:val="0"/>
    <w:qFormat/>
    <w:rsid w:val="00C7161A"/>
    <w:pPr>
      <w:widowControl w:val="0"/>
      <w:jc w:val="both"/>
    </w:pPr>
    <w:rPr>
      <w:rFonts w:hAnsi="Courier New" w:cs="Times New Roman"/>
      <w:color w:val="auto"/>
      <w:kern w:val="2"/>
      <w:sz w:val="21"/>
      <w:szCs w:val="21"/>
      <w:lang w:val="x-none" w:eastAsia="x-none"/>
    </w:rPr>
  </w:style>
  <w:style w:type="paragraph" w:customStyle="1" w:styleId="Normal16">
    <w:name w:val="Normal_16"/>
    <w:qFormat/>
    <w:rsid w:val="00C7161A"/>
    <w:pPr>
      <w:widowControl w:val="0"/>
      <w:jc w:val="both"/>
    </w:pPr>
    <w:rPr>
      <w:rFonts w:ascii="Calibri" w:hAnsi="Calibri"/>
    </w:rPr>
  </w:style>
  <w:style w:type="paragraph" w:customStyle="1" w:styleId="Normal15">
    <w:name w:val="Normal_15"/>
    <w:qFormat/>
    <w:rsid w:val="00772303"/>
    <w:rPr>
      <w:rFonts w:ascii="Calibri" w:hAnsi="Calibri"/>
      <w:sz w:val="24"/>
      <w:szCs w:val="24"/>
    </w:rPr>
  </w:style>
  <w:style w:type="character" w:customStyle="1" w:styleId="Char">
    <w:name w:val="页脚 Char"/>
    <w:basedOn w:val="a0"/>
    <w:link w:val="a4"/>
    <w:uiPriority w:val="99"/>
    <w:rsid w:val="00F42D72"/>
    <w:rPr>
      <w:kern w:val="2"/>
      <w:sz w:val="18"/>
      <w:szCs w:val="18"/>
    </w:rPr>
  </w:style>
  <w:style w:type="paragraph" w:styleId="a7">
    <w:name w:val="Balloon Text"/>
    <w:basedOn w:val="a"/>
    <w:link w:val="Char0"/>
    <w:rsid w:val="00F42D72"/>
    <w:rPr>
      <w:sz w:val="18"/>
      <w:szCs w:val="18"/>
    </w:rPr>
  </w:style>
  <w:style w:type="character" w:customStyle="1" w:styleId="Char0">
    <w:name w:val="批注框文本 Char"/>
    <w:basedOn w:val="a0"/>
    <w:link w:val="a7"/>
    <w:rsid w:val="00F42D72"/>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0211174">
      <w:bodyDiv w:val="1"/>
      <w:marLeft w:val="0"/>
      <w:marRight w:val="0"/>
      <w:marTop w:val="0"/>
      <w:marBottom w:val="0"/>
      <w:divBdr>
        <w:top w:val="none" w:sz="0" w:space="0" w:color="auto"/>
        <w:left w:val="none" w:sz="0" w:space="0" w:color="auto"/>
        <w:bottom w:val="none" w:sz="0" w:space="0" w:color="auto"/>
        <w:right w:val="none" w:sz="0" w:space="0" w:color="auto"/>
      </w:divBdr>
      <w:divsChild>
        <w:div w:id="279190707">
          <w:marLeft w:val="0"/>
          <w:marRight w:val="0"/>
          <w:marTop w:val="0"/>
          <w:marBottom w:val="0"/>
          <w:divBdr>
            <w:top w:val="none" w:sz="0" w:space="0" w:color="auto"/>
            <w:left w:val="none" w:sz="0" w:space="0" w:color="auto"/>
            <w:bottom w:val="none" w:sz="0" w:space="0" w:color="auto"/>
            <w:right w:val="none" w:sz="0" w:space="0" w:color="auto"/>
          </w:divBdr>
          <w:divsChild>
            <w:div w:id="1059859823">
              <w:marLeft w:val="0"/>
              <w:marRight w:val="0"/>
              <w:marTop w:val="0"/>
              <w:marBottom w:val="0"/>
              <w:divBdr>
                <w:top w:val="none" w:sz="0" w:space="0" w:color="auto"/>
                <w:left w:val="none" w:sz="0" w:space="0" w:color="auto"/>
                <w:bottom w:val="none" w:sz="0" w:space="0" w:color="auto"/>
                <w:right w:val="none" w:sz="0" w:space="0" w:color="auto"/>
              </w:divBdr>
            </w:div>
          </w:divsChild>
        </w:div>
        <w:div w:id="1423064614">
          <w:marLeft w:val="0"/>
          <w:marRight w:val="0"/>
          <w:marTop w:val="0"/>
          <w:marBottom w:val="0"/>
          <w:divBdr>
            <w:top w:val="none" w:sz="0" w:space="0" w:color="auto"/>
            <w:left w:val="none" w:sz="0" w:space="0" w:color="auto"/>
            <w:bottom w:val="none" w:sz="0" w:space="0" w:color="auto"/>
            <w:right w:val="none" w:sz="0" w:space="0" w:color="auto"/>
          </w:divBdr>
          <w:divsChild>
            <w:div w:id="186911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70.wmf"/><Relationship Id="rId159" Type="http://schemas.openxmlformats.org/officeDocument/2006/relationships/image" Target="media/image83.wmf"/><Relationship Id="rId170" Type="http://schemas.openxmlformats.org/officeDocument/2006/relationships/image" Target="media/image93.wmf"/><Relationship Id="rId191" Type="http://schemas.openxmlformats.org/officeDocument/2006/relationships/image" Target="media/image112.png"/><Relationship Id="rId205" Type="http://schemas.openxmlformats.org/officeDocument/2006/relationships/oleObject" Target="embeddings/oleObject75.bin"/><Relationship Id="rId226" Type="http://schemas.openxmlformats.org/officeDocument/2006/relationships/image" Target="media/image138.wmf"/><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image" Target="media/image65.wmf"/><Relationship Id="rId149" Type="http://schemas.openxmlformats.org/officeDocument/2006/relationships/oleObject" Target="embeddings/oleObject67.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84.wmf"/><Relationship Id="rId181" Type="http://schemas.openxmlformats.org/officeDocument/2006/relationships/image" Target="media/image102.wmf"/><Relationship Id="rId216" Type="http://schemas.openxmlformats.org/officeDocument/2006/relationships/image" Target="media/image129.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7.wmf"/><Relationship Id="rId134" Type="http://schemas.openxmlformats.org/officeDocument/2006/relationships/image" Target="media/image68.wmf"/><Relationship Id="rId139" Type="http://schemas.openxmlformats.org/officeDocument/2006/relationships/oleObject" Target="embeddings/oleObject62.bin"/><Relationship Id="rId80" Type="http://schemas.openxmlformats.org/officeDocument/2006/relationships/image" Target="media/image38.wmf"/><Relationship Id="rId85" Type="http://schemas.openxmlformats.org/officeDocument/2006/relationships/oleObject" Target="embeddings/oleObject38.bin"/><Relationship Id="rId150" Type="http://schemas.openxmlformats.org/officeDocument/2006/relationships/image" Target="media/image76.wmf"/><Relationship Id="rId155" Type="http://schemas.openxmlformats.org/officeDocument/2006/relationships/image" Target="media/image79.wmf"/><Relationship Id="rId171" Type="http://schemas.openxmlformats.org/officeDocument/2006/relationships/oleObject" Target="embeddings/oleObject71.bin"/><Relationship Id="rId176" Type="http://schemas.openxmlformats.org/officeDocument/2006/relationships/image" Target="media/image97.wmf"/><Relationship Id="rId192" Type="http://schemas.openxmlformats.org/officeDocument/2006/relationships/image" Target="media/image113.png"/><Relationship Id="rId197" Type="http://schemas.openxmlformats.org/officeDocument/2006/relationships/image" Target="media/image118.png"/><Relationship Id="rId206" Type="http://schemas.openxmlformats.org/officeDocument/2006/relationships/image" Target="media/image124.wmf"/><Relationship Id="rId227" Type="http://schemas.openxmlformats.org/officeDocument/2006/relationships/footer" Target="footer1.xml"/><Relationship Id="rId201" Type="http://schemas.openxmlformats.org/officeDocument/2006/relationships/oleObject" Target="embeddings/oleObject73.bin"/><Relationship Id="rId222" Type="http://schemas.openxmlformats.org/officeDocument/2006/relationships/image" Target="media/image134.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png"/><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image" Target="media/image62.wmf"/><Relationship Id="rId129" Type="http://schemas.openxmlformats.org/officeDocument/2006/relationships/oleObject" Target="embeddings/oleObject57.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6.wmf"/><Relationship Id="rId140" Type="http://schemas.openxmlformats.org/officeDocument/2006/relationships/image" Target="media/image71.wmf"/><Relationship Id="rId145" Type="http://schemas.openxmlformats.org/officeDocument/2006/relationships/oleObject" Target="embeddings/oleObject65.bin"/><Relationship Id="rId161" Type="http://schemas.openxmlformats.org/officeDocument/2006/relationships/image" Target="media/image85.wmf"/><Relationship Id="rId166" Type="http://schemas.openxmlformats.org/officeDocument/2006/relationships/image" Target="media/image90.wmf"/><Relationship Id="rId182" Type="http://schemas.openxmlformats.org/officeDocument/2006/relationships/image" Target="media/image103.wmf"/><Relationship Id="rId187" Type="http://schemas.openxmlformats.org/officeDocument/2006/relationships/image" Target="media/image108.png"/><Relationship Id="rId217" Type="http://schemas.openxmlformats.org/officeDocument/2006/relationships/oleObject" Target="embeddings/oleObject81.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127.wmf"/><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5.wmf"/><Relationship Id="rId119" Type="http://schemas.openxmlformats.org/officeDocument/2006/relationships/oleObject" Target="embeddings/oleObject55.bin"/><Relationship Id="rId44" Type="http://schemas.openxmlformats.org/officeDocument/2006/relationships/oleObject" Target="embeddings/oleObject17.bin"/><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image" Target="media/image66.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80.wmf"/><Relationship Id="rId177" Type="http://schemas.openxmlformats.org/officeDocument/2006/relationships/image" Target="media/image98.wmf"/><Relationship Id="rId198" Type="http://schemas.openxmlformats.org/officeDocument/2006/relationships/image" Target="media/image119.png"/><Relationship Id="rId172" Type="http://schemas.openxmlformats.org/officeDocument/2006/relationships/image" Target="media/image94.wmf"/><Relationship Id="rId193" Type="http://schemas.openxmlformats.org/officeDocument/2006/relationships/image" Target="media/image114.png"/><Relationship Id="rId202" Type="http://schemas.openxmlformats.org/officeDocument/2006/relationships/image" Target="media/image122.wmf"/><Relationship Id="rId207" Type="http://schemas.openxmlformats.org/officeDocument/2006/relationships/oleObject" Target="embeddings/oleObject76.bin"/><Relationship Id="rId223" Type="http://schemas.openxmlformats.org/officeDocument/2006/relationships/image" Target="media/image135.wmf"/><Relationship Id="rId228"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oleObject" Target="embeddings/oleObject50.bin"/><Relationship Id="rId34" Type="http://schemas.openxmlformats.org/officeDocument/2006/relationships/image" Target="media/image15.png"/><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image" Target="media/image63.wmf"/><Relationship Id="rId141" Type="http://schemas.openxmlformats.org/officeDocument/2006/relationships/oleObject" Target="embeddings/oleObject63.bin"/><Relationship Id="rId146" Type="http://schemas.openxmlformats.org/officeDocument/2006/relationships/image" Target="media/image74.wmf"/><Relationship Id="rId167" Type="http://schemas.openxmlformats.org/officeDocument/2006/relationships/image" Target="media/image91.png"/><Relationship Id="rId188" Type="http://schemas.openxmlformats.org/officeDocument/2006/relationships/image" Target="media/image109.png"/><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image" Target="media/image86.wmf"/><Relationship Id="rId183" Type="http://schemas.openxmlformats.org/officeDocument/2006/relationships/image" Target="media/image104.wmf"/><Relationship Id="rId213" Type="http://schemas.openxmlformats.org/officeDocument/2006/relationships/oleObject" Target="embeddings/oleObject79.bin"/><Relationship Id="rId218" Type="http://schemas.openxmlformats.org/officeDocument/2006/relationships/image" Target="media/image130.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58.bin"/><Relationship Id="rId136" Type="http://schemas.openxmlformats.org/officeDocument/2006/relationships/image" Target="media/image69.wmf"/><Relationship Id="rId157" Type="http://schemas.openxmlformats.org/officeDocument/2006/relationships/image" Target="media/image81.wmf"/><Relationship Id="rId178" Type="http://schemas.openxmlformats.org/officeDocument/2006/relationships/image" Target="media/image99.wmf"/><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image" Target="media/image77.wmf"/><Relationship Id="rId173" Type="http://schemas.openxmlformats.org/officeDocument/2006/relationships/oleObject" Target="embeddings/oleObject72.bin"/><Relationship Id="rId194" Type="http://schemas.openxmlformats.org/officeDocument/2006/relationships/image" Target="media/image115.png"/><Relationship Id="rId199" Type="http://schemas.openxmlformats.org/officeDocument/2006/relationships/image" Target="media/image120.png"/><Relationship Id="rId203" Type="http://schemas.openxmlformats.org/officeDocument/2006/relationships/oleObject" Target="embeddings/oleObject74.bin"/><Relationship Id="rId208" Type="http://schemas.openxmlformats.org/officeDocument/2006/relationships/image" Target="media/image125.wmf"/><Relationship Id="rId229" Type="http://schemas.openxmlformats.org/officeDocument/2006/relationships/theme" Target="theme/theme1.xml"/><Relationship Id="rId19" Type="http://schemas.openxmlformats.org/officeDocument/2006/relationships/image" Target="media/image7.wmf"/><Relationship Id="rId224" Type="http://schemas.openxmlformats.org/officeDocument/2006/relationships/image" Target="media/image13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4.wmf"/><Relationship Id="rId147" Type="http://schemas.openxmlformats.org/officeDocument/2006/relationships/oleObject" Target="embeddings/oleObject66.bin"/><Relationship Id="rId168" Type="http://schemas.openxmlformats.org/officeDocument/2006/relationships/image" Target="media/image92.wmf"/><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image" Target="media/image72.wmf"/><Relationship Id="rId163" Type="http://schemas.openxmlformats.org/officeDocument/2006/relationships/image" Target="media/image87.wmf"/><Relationship Id="rId184" Type="http://schemas.openxmlformats.org/officeDocument/2006/relationships/image" Target="media/image105.wmf"/><Relationship Id="rId189" Type="http://schemas.openxmlformats.org/officeDocument/2006/relationships/image" Target="media/image110.png"/><Relationship Id="rId219" Type="http://schemas.openxmlformats.org/officeDocument/2006/relationships/image" Target="media/image131.wmf"/><Relationship Id="rId3" Type="http://schemas.microsoft.com/office/2007/relationships/stylesWithEffects" Target="stylesWithEffects.xml"/><Relationship Id="rId214" Type="http://schemas.openxmlformats.org/officeDocument/2006/relationships/image" Target="media/image128.wmf"/><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6.wmf"/><Relationship Id="rId137" Type="http://schemas.openxmlformats.org/officeDocument/2006/relationships/oleObject" Target="embeddings/oleObject61.bin"/><Relationship Id="rId158" Type="http://schemas.openxmlformats.org/officeDocument/2006/relationships/image" Target="media/image82.wmf"/><Relationship Id="rId20" Type="http://schemas.openxmlformats.org/officeDocument/2006/relationships/oleObject" Target="embeddings/oleObject6.bin"/><Relationship Id="rId41" Type="http://schemas.openxmlformats.org/officeDocument/2006/relationships/image" Target="media/image19.png"/><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7.wmf"/><Relationship Id="rId153" Type="http://schemas.openxmlformats.org/officeDocument/2006/relationships/oleObject" Target="embeddings/oleObject69.bin"/><Relationship Id="rId174" Type="http://schemas.openxmlformats.org/officeDocument/2006/relationships/image" Target="media/image95.png"/><Relationship Id="rId179" Type="http://schemas.openxmlformats.org/officeDocument/2006/relationships/image" Target="media/image100.wmf"/><Relationship Id="rId195" Type="http://schemas.openxmlformats.org/officeDocument/2006/relationships/image" Target="media/image116.png"/><Relationship Id="rId209" Type="http://schemas.openxmlformats.org/officeDocument/2006/relationships/oleObject" Target="embeddings/oleObject77.bin"/><Relationship Id="rId190" Type="http://schemas.openxmlformats.org/officeDocument/2006/relationships/image" Target="media/image111.png"/><Relationship Id="rId204" Type="http://schemas.openxmlformats.org/officeDocument/2006/relationships/image" Target="media/image123.wmf"/><Relationship Id="rId220" Type="http://schemas.openxmlformats.org/officeDocument/2006/relationships/image" Target="media/image132.wmf"/><Relationship Id="rId225" Type="http://schemas.openxmlformats.org/officeDocument/2006/relationships/image" Target="media/image137.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image" Target="media/image51.wmf"/><Relationship Id="rId127"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0.wmf"/><Relationship Id="rId143" Type="http://schemas.openxmlformats.org/officeDocument/2006/relationships/oleObject" Target="embeddings/oleObject64.bin"/><Relationship Id="rId148" Type="http://schemas.openxmlformats.org/officeDocument/2006/relationships/image" Target="media/image75.wmf"/><Relationship Id="rId164" Type="http://schemas.openxmlformats.org/officeDocument/2006/relationships/image" Target="media/image88.wmf"/><Relationship Id="rId169" Type="http://schemas.openxmlformats.org/officeDocument/2006/relationships/oleObject" Target="embeddings/oleObject70.bin"/><Relationship Id="rId185" Type="http://schemas.openxmlformats.org/officeDocument/2006/relationships/image" Target="media/image106.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101.wmf"/><Relationship Id="rId210" Type="http://schemas.openxmlformats.org/officeDocument/2006/relationships/image" Target="media/image126.wmf"/><Relationship Id="rId215" Type="http://schemas.openxmlformats.org/officeDocument/2006/relationships/oleObject" Target="embeddings/oleObject80.bin"/><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59.bin"/><Relationship Id="rId154" Type="http://schemas.openxmlformats.org/officeDocument/2006/relationships/image" Target="media/image78.wmf"/><Relationship Id="rId175" Type="http://schemas.openxmlformats.org/officeDocument/2006/relationships/image" Target="media/image96.wmf"/><Relationship Id="rId196" Type="http://schemas.openxmlformats.org/officeDocument/2006/relationships/image" Target="media/image117.png"/><Relationship Id="rId200" Type="http://schemas.openxmlformats.org/officeDocument/2006/relationships/image" Target="media/image121.wmf"/><Relationship Id="rId16" Type="http://schemas.openxmlformats.org/officeDocument/2006/relationships/oleObject" Target="embeddings/oleObject4.bin"/><Relationship Id="rId221" Type="http://schemas.openxmlformats.org/officeDocument/2006/relationships/image" Target="media/image133.wmf"/><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61.wmf"/><Relationship Id="rId144" Type="http://schemas.openxmlformats.org/officeDocument/2006/relationships/image" Target="media/image73.wmf"/><Relationship Id="rId90" Type="http://schemas.openxmlformats.org/officeDocument/2006/relationships/image" Target="media/image43.wmf"/><Relationship Id="rId165" Type="http://schemas.openxmlformats.org/officeDocument/2006/relationships/image" Target="media/image89.wmf"/><Relationship Id="rId186" Type="http://schemas.openxmlformats.org/officeDocument/2006/relationships/image" Target="media/image107.wmf"/><Relationship Id="rId211" Type="http://schemas.openxmlformats.org/officeDocument/2006/relationships/oleObject" Target="embeddings/oleObject7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TotalTime>
  <Pages>4</Pages>
  <Words>708</Words>
  <Characters>4037</Characters>
  <Application>Microsoft Office Word</Application>
  <DocSecurity>0</DocSecurity>
  <PresentationFormat/>
  <Lines>33</Lines>
  <Paragraphs>9</Paragraphs>
  <Slides>0</Slides>
  <Notes>0</Notes>
  <HiddenSlides>0</HiddenSlides>
  <MMClips>0</MMClips>
  <ScaleCrop>false</ScaleCrop>
  <Company>1701-Studio</Company>
  <LinksUpToDate>false</LinksUpToDate>
  <CharactersWithSpaces>47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ying</dc:creator>
  <cp:lastModifiedBy>泠泫凝</cp:lastModifiedBy>
  <cp:revision>7</cp:revision>
  <cp:lastPrinted>2019-06-26T01:57:00Z</cp:lastPrinted>
  <dcterms:created xsi:type="dcterms:W3CDTF">2019-06-25T04:59:00Z</dcterms:created>
  <dcterms:modified xsi:type="dcterms:W3CDTF">2019-06-26T0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3914</vt:lpwstr>
  </property>
</Properties>
</file>